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6758453" w14:textId="5D1FE970" w:rsidR="003C2014" w:rsidRPr="00B3449F" w:rsidRDefault="003B77E4">
      <w:pPr>
        <w:rPr>
          <w:b/>
          <w:bCs/>
          <w:sz w:val="24"/>
          <w:szCs w:val="24"/>
        </w:rPr>
      </w:pPr>
      <w:r w:rsidRPr="00B3449F">
        <w:rPr>
          <w:b/>
          <w:bCs/>
          <w:sz w:val="24"/>
          <w:szCs w:val="24"/>
        </w:rPr>
        <w:t>Test: Tools of Geometry</w:t>
      </w:r>
    </w:p>
    <w:p w14:paraId="02E095E0" w14:textId="5680A704" w:rsidR="005A5174" w:rsidRPr="00B3449F" w:rsidRDefault="003B77E4">
      <w:pPr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Do all of the problems. Circle the ones you have trouble with so we can talk about them in class</w:t>
      </w:r>
      <w:r w:rsidR="003C2014" w:rsidRPr="00B3449F">
        <w:rPr>
          <w:bCs/>
          <w:sz w:val="24"/>
          <w:szCs w:val="24"/>
        </w:rPr>
        <w:t xml:space="preserve">. </w:t>
      </w:r>
      <w:r w:rsidRPr="00B3449F">
        <w:rPr>
          <w:bCs/>
          <w:sz w:val="24"/>
          <w:szCs w:val="24"/>
        </w:rPr>
        <w:t>The test next week will be questions like these.</w:t>
      </w:r>
    </w:p>
    <w:p w14:paraId="1398A00E" w14:textId="77777777" w:rsidR="00DD6536" w:rsidRPr="00B3449F" w:rsidRDefault="00DD6536">
      <w:pPr>
        <w:rPr>
          <w:bCs/>
          <w:sz w:val="24"/>
          <w:szCs w:val="24"/>
        </w:rPr>
      </w:pPr>
    </w:p>
    <w:p w14:paraId="7E05BFA7" w14:textId="77777777" w:rsidR="00B3449F" w:rsidRPr="00B3449F" w:rsidRDefault="00B3449F" w:rsidP="00B3449F">
      <w:pPr>
        <w:rPr>
          <w:bCs/>
          <w:sz w:val="24"/>
          <w:szCs w:val="24"/>
        </w:rPr>
      </w:pPr>
      <w:r w:rsidRPr="00B3449F">
        <w:rPr>
          <w:b/>
          <w:bCs/>
          <w:sz w:val="24"/>
          <w:szCs w:val="24"/>
        </w:rPr>
        <w:t>Vocabulary</w:t>
      </w:r>
    </w:p>
    <w:p w14:paraId="3F6E8E2E" w14:textId="1617A446" w:rsidR="00B3449F" w:rsidRPr="00B3449F" w:rsidRDefault="00B3449F" w:rsidP="00B3449F">
      <w:pPr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Write the term that best completes each statement.</w:t>
      </w:r>
    </w:p>
    <w:p w14:paraId="520E9FDC" w14:textId="77777777" w:rsidR="00B3449F" w:rsidRPr="00B3449F" w:rsidRDefault="00B3449F" w:rsidP="00B3449F">
      <w:pPr>
        <w:rPr>
          <w:bCs/>
          <w:sz w:val="24"/>
          <w:szCs w:val="24"/>
        </w:rPr>
      </w:pPr>
    </w:p>
    <w:p w14:paraId="72F5250C" w14:textId="77777777" w:rsidR="000B0D7C" w:rsidRPr="00B3449F" w:rsidRDefault="000B0D7C" w:rsidP="000B0D7C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Points that are all located on the same line are __________</w:t>
      </w:r>
      <w:r>
        <w:rPr>
          <w:bCs/>
          <w:sz w:val="24"/>
          <w:szCs w:val="24"/>
        </w:rPr>
        <w:t>___</w:t>
      </w:r>
      <w:r w:rsidRPr="00B3449F">
        <w:rPr>
          <w:bCs/>
          <w:sz w:val="24"/>
          <w:szCs w:val="24"/>
        </w:rPr>
        <w:t xml:space="preserve">_____________. </w:t>
      </w:r>
    </w:p>
    <w:p w14:paraId="7842B556" w14:textId="77777777" w:rsidR="000B0D7C" w:rsidRPr="00B3449F" w:rsidRDefault="000B0D7C" w:rsidP="000B0D7C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A flat surface is </w:t>
      </w:r>
      <w:proofErr w:type="gramStart"/>
      <w:r w:rsidRPr="00B3449F">
        <w:rPr>
          <w:bCs/>
          <w:sz w:val="24"/>
          <w:szCs w:val="24"/>
        </w:rPr>
        <w:t>a(</w:t>
      </w:r>
      <w:proofErr w:type="gramEnd"/>
      <w:r w:rsidRPr="00B3449F">
        <w:rPr>
          <w:bCs/>
          <w:sz w:val="24"/>
          <w:szCs w:val="24"/>
        </w:rPr>
        <w:t xml:space="preserve">n) ____________________. </w:t>
      </w:r>
    </w:p>
    <w:p w14:paraId="0E98F05A" w14:textId="4303BA64" w:rsidR="00B3449F" w:rsidRPr="00B3449F" w:rsidRDefault="00B3449F" w:rsidP="00D074A5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The points where a line segment begins and ends are the ___________________________.</w:t>
      </w:r>
    </w:p>
    <w:p w14:paraId="77604353" w14:textId="16AAEC37" w:rsidR="00B3449F" w:rsidRPr="00B3449F" w:rsidRDefault="00FF3D9B" w:rsidP="00D074A5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proofErr w:type="gramStart"/>
      <w:r>
        <w:rPr>
          <w:bCs/>
          <w:sz w:val="24"/>
          <w:szCs w:val="24"/>
        </w:rPr>
        <w:t>A(</w:t>
      </w:r>
      <w:proofErr w:type="gramEnd"/>
      <w:r>
        <w:rPr>
          <w:bCs/>
          <w:sz w:val="24"/>
          <w:szCs w:val="24"/>
        </w:rPr>
        <w:t>n) _________________</w:t>
      </w:r>
      <w:r w:rsidR="00B3449F" w:rsidRPr="00B3449F">
        <w:rPr>
          <w:bCs/>
          <w:sz w:val="24"/>
          <w:szCs w:val="24"/>
        </w:rPr>
        <w:t xml:space="preserve"> is a straight continuous arrangement of an infinite number of points.</w:t>
      </w:r>
    </w:p>
    <w:p w14:paraId="2CBE92CE" w14:textId="16A0FCB2" w:rsidR="00B3449F" w:rsidRPr="00FF3D9B" w:rsidRDefault="00B3449F" w:rsidP="00D074A5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Two </w:t>
      </w:r>
      <w:r w:rsidRPr="00B3449F">
        <w:rPr>
          <w:sz w:val="24"/>
          <w:szCs w:val="24"/>
        </w:rPr>
        <w:t>or more line segments of equal measure are ______</w:t>
      </w:r>
      <w:r w:rsidR="000B0D7C">
        <w:rPr>
          <w:sz w:val="24"/>
          <w:szCs w:val="24"/>
        </w:rPr>
        <w:t>____</w:t>
      </w:r>
      <w:r w:rsidRPr="00B3449F">
        <w:rPr>
          <w:sz w:val="24"/>
          <w:szCs w:val="24"/>
        </w:rPr>
        <w:t>_____</w:t>
      </w:r>
      <w:r w:rsidR="00FF3D9B">
        <w:rPr>
          <w:sz w:val="24"/>
          <w:szCs w:val="24"/>
        </w:rPr>
        <w:t>______</w:t>
      </w:r>
      <w:r w:rsidRPr="00B3449F">
        <w:rPr>
          <w:sz w:val="24"/>
          <w:szCs w:val="24"/>
        </w:rPr>
        <w:t>__.</w:t>
      </w:r>
    </w:p>
    <w:p w14:paraId="3F6E3DE7" w14:textId="4B4936A5" w:rsidR="00B3449F" w:rsidRPr="00B3449F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proofErr w:type="gramStart"/>
      <w:r w:rsidRPr="00B3449F">
        <w:rPr>
          <w:bCs/>
          <w:sz w:val="24"/>
          <w:szCs w:val="24"/>
        </w:rPr>
        <w:t>A(</w:t>
      </w:r>
      <w:proofErr w:type="gramEnd"/>
      <w:r w:rsidRPr="00B3449F">
        <w:rPr>
          <w:bCs/>
          <w:sz w:val="24"/>
          <w:szCs w:val="24"/>
        </w:rPr>
        <w:t xml:space="preserve">n)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</w:t>
      </w:r>
      <w:r w:rsidR="000B0D7C">
        <w:rPr>
          <w:sz w:val="24"/>
          <w:szCs w:val="24"/>
        </w:rPr>
        <w:t>____________</w:t>
      </w:r>
      <w:r w:rsidR="00FF3D9B">
        <w:rPr>
          <w:sz w:val="24"/>
          <w:szCs w:val="24"/>
        </w:rPr>
        <w:t>_____</w:t>
      </w:r>
      <w:r w:rsidR="00FF3D9B" w:rsidRPr="00B3449F">
        <w:rPr>
          <w:sz w:val="24"/>
          <w:szCs w:val="24"/>
        </w:rPr>
        <w:t>__</w:t>
      </w:r>
      <w:r w:rsidR="00FF3D9B">
        <w:rPr>
          <w:bCs/>
          <w:sz w:val="24"/>
          <w:szCs w:val="24"/>
        </w:rPr>
        <w:t xml:space="preserve"> </w:t>
      </w:r>
      <w:r w:rsidRPr="00B3449F">
        <w:rPr>
          <w:bCs/>
          <w:sz w:val="24"/>
          <w:szCs w:val="24"/>
        </w:rPr>
        <w:t xml:space="preserve">is a portion of a line that includes two points and all of the collinear points between the two points. </w:t>
      </w:r>
    </w:p>
    <w:p w14:paraId="394D33CC" w14:textId="7F6F9227" w:rsidR="00B3449F" w:rsidRPr="00B3449F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proofErr w:type="gramStart"/>
      <w:r w:rsidRPr="00B3449F">
        <w:rPr>
          <w:bCs/>
          <w:sz w:val="24"/>
          <w:szCs w:val="24"/>
        </w:rPr>
        <w:t>A(</w:t>
      </w:r>
      <w:proofErr w:type="gramEnd"/>
      <w:r w:rsidRPr="00B3449F">
        <w:rPr>
          <w:bCs/>
          <w:sz w:val="24"/>
          <w:szCs w:val="24"/>
        </w:rPr>
        <w:t>n)</w:t>
      </w:r>
      <w:r w:rsidR="00FF3D9B">
        <w:rPr>
          <w:bCs/>
          <w:sz w:val="24"/>
          <w:szCs w:val="24"/>
        </w:rPr>
        <w:t xml:space="preserve"> </w:t>
      </w:r>
      <w:r w:rsidR="00FF3D9B" w:rsidRPr="00B3449F">
        <w:rPr>
          <w:sz w:val="24"/>
          <w:szCs w:val="24"/>
        </w:rPr>
        <w:t>_________</w:t>
      </w:r>
      <w:r w:rsidR="000B0D7C">
        <w:rPr>
          <w:sz w:val="24"/>
          <w:szCs w:val="24"/>
        </w:rPr>
        <w:t>____</w:t>
      </w:r>
      <w:r w:rsidR="00FF3D9B" w:rsidRPr="00B3449F">
        <w:rPr>
          <w:sz w:val="24"/>
          <w:szCs w:val="24"/>
        </w:rPr>
        <w:t>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Pr="00B3449F">
        <w:rPr>
          <w:bCs/>
          <w:sz w:val="24"/>
          <w:szCs w:val="24"/>
        </w:rPr>
        <w:t xml:space="preserve"> is a portion of a line that begins with a single point and extends infini</w:t>
      </w:r>
      <w:r w:rsidR="00FF3D9B">
        <w:rPr>
          <w:bCs/>
          <w:sz w:val="24"/>
          <w:szCs w:val="24"/>
        </w:rPr>
        <w:t>tely in</w:t>
      </w:r>
      <w:r w:rsidRPr="00B3449F">
        <w:rPr>
          <w:bCs/>
          <w:sz w:val="24"/>
          <w:szCs w:val="24"/>
        </w:rPr>
        <w:t xml:space="preserve"> one direction. </w:t>
      </w:r>
    </w:p>
    <w:p w14:paraId="02079D70" w14:textId="77777777" w:rsidR="000B0D7C" w:rsidRPr="00B3449F" w:rsidRDefault="000B0D7C" w:rsidP="000B0D7C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A location in space is a ______</w:t>
      </w:r>
      <w:r>
        <w:rPr>
          <w:bCs/>
          <w:sz w:val="24"/>
          <w:szCs w:val="24"/>
        </w:rPr>
        <w:t>___</w:t>
      </w:r>
      <w:r w:rsidRPr="00B3449F">
        <w:rPr>
          <w:bCs/>
          <w:sz w:val="24"/>
          <w:szCs w:val="24"/>
        </w:rPr>
        <w:t>_________________.</w:t>
      </w:r>
    </w:p>
    <w:p w14:paraId="2FB0C268" w14:textId="52C234C7" w:rsidR="00FF3D9B" w:rsidRPr="00012512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Two or more lines located in the same plane are </w:t>
      </w:r>
      <w:r w:rsidR="00FF3D9B" w:rsidRPr="00B3449F">
        <w:rPr>
          <w:sz w:val="24"/>
          <w:szCs w:val="24"/>
        </w:rPr>
        <w:t>_________</w:t>
      </w:r>
      <w:r w:rsidR="000B0D7C">
        <w:rPr>
          <w:sz w:val="24"/>
          <w:szCs w:val="24"/>
        </w:rPr>
        <w:t>_______</w:t>
      </w:r>
      <w:r w:rsidR="00FF3D9B" w:rsidRPr="00B3449F">
        <w:rPr>
          <w:sz w:val="24"/>
          <w:szCs w:val="24"/>
        </w:rPr>
        <w:t>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Pr="00B3449F">
        <w:rPr>
          <w:bCs/>
          <w:sz w:val="24"/>
          <w:szCs w:val="24"/>
        </w:rPr>
        <w:t xml:space="preserve">. </w:t>
      </w:r>
    </w:p>
    <w:p w14:paraId="5103690E" w14:textId="77777777" w:rsidR="002E7CDF" w:rsidRDefault="00FF3D9B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0DF9CB16" w14:textId="792F8BFB" w:rsidR="002E7CDF" w:rsidRPr="002E7CDF" w:rsidRDefault="002E7CDF" w:rsidP="002E7CDF">
      <w:pPr>
        <w:rPr>
          <w:bCs/>
          <w:sz w:val="24"/>
          <w:szCs w:val="24"/>
        </w:rPr>
      </w:pPr>
      <w:r w:rsidRPr="002E7CDF">
        <w:rPr>
          <w:bCs/>
          <w:sz w:val="24"/>
          <w:szCs w:val="24"/>
        </w:rPr>
        <w:lastRenderedPageBreak/>
        <w:t xml:space="preserve">Identify the point(s), line(s), and plane(s) </w:t>
      </w:r>
      <w:r w:rsidR="000B0D7C">
        <w:rPr>
          <w:bCs/>
          <w:sz w:val="24"/>
          <w:szCs w:val="24"/>
        </w:rPr>
        <w:t xml:space="preserve">shown </w:t>
      </w:r>
      <w:r w:rsidRPr="002E7CDF">
        <w:rPr>
          <w:bCs/>
          <w:sz w:val="24"/>
          <w:szCs w:val="24"/>
        </w:rPr>
        <w:t>in each figure.</w:t>
      </w:r>
      <w:r>
        <w:rPr>
          <w:bCs/>
          <w:sz w:val="24"/>
          <w:szCs w:val="24"/>
        </w:rPr>
        <w:t xml:space="preserve"> Use proper notation. Separate items in each list with commas.</w:t>
      </w:r>
    </w:p>
    <w:p w14:paraId="59B6644C" w14:textId="0598D6B9" w:rsidR="00FF3D9B" w:rsidRDefault="00012512">
      <w:pPr>
        <w:rPr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F146639" wp14:editId="537229C8">
                <wp:simplePos x="0" y="0"/>
                <wp:positionH relativeFrom="column">
                  <wp:posOffset>-37465</wp:posOffset>
                </wp:positionH>
                <wp:positionV relativeFrom="paragraph">
                  <wp:posOffset>0</wp:posOffset>
                </wp:positionV>
                <wp:extent cx="386080" cy="266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608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4DEBD773" w14:textId="77777777" w:rsidR="009C7EA0" w:rsidRPr="00102107" w:rsidRDefault="009C7EA0">
                            <w:pPr>
                              <w:rPr>
                                <w:b/>
                                <w:bCs/>
                              </w:rPr>
                            </w:pPr>
                            <w:r w:rsidRPr="00012512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10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-2.9pt;margin-top:0;width:30.4pt;height:21pt;z-index:2516643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" filled="f" stroked="f">
                <v:textbox style="mso-fit-shape-to-text:t">
                  <w:txbxContent>
                    <w:p w14:paraId="4DEBD773" w14:textId="77777777" w:rsidR="009C7EA0" w:rsidRPr="00102107" w:rsidRDefault="009C7EA0">
                      <w:pPr>
                        <w:rPr>
                          <w:b/>
                          <w:bCs/>
                        </w:rPr>
                      </w:pPr>
                      <w:r w:rsidRPr="00012512">
                        <w:rPr>
                          <w:b/>
                          <w:bCs/>
                          <w:sz w:val="24"/>
                          <w:szCs w:val="24"/>
                        </w:rPr>
                        <w:t>10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DA52178" wp14:editId="1C0DD619">
                <wp:simplePos x="0" y="0"/>
                <wp:positionH relativeFrom="column">
                  <wp:posOffset>2520315</wp:posOffset>
                </wp:positionH>
                <wp:positionV relativeFrom="paragraph">
                  <wp:posOffset>33020</wp:posOffset>
                </wp:positionV>
                <wp:extent cx="2171700" cy="1417320"/>
                <wp:effectExtent l="0" t="0" r="0" b="5080"/>
                <wp:wrapSquare wrapText="bothSides"/>
                <wp:docPr id="47" name="Text Box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1417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C8D082" w14:textId="687BB652" w:rsidR="009C7EA0" w:rsidRPr="002E7CDF" w:rsidRDefault="009C7EA0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 xml:space="preserve">Points: </w:t>
                            </w:r>
                          </w:p>
                          <w:p w14:paraId="14324B34" w14:textId="77777777" w:rsidR="009C7EA0" w:rsidRPr="002E7CDF" w:rsidRDefault="009C7EA0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7FFD89D5" w14:textId="77777777" w:rsidR="009C7EA0" w:rsidRPr="002E7CDF" w:rsidRDefault="009C7EA0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6D0E5CF9" w14:textId="52FDEB73" w:rsidR="009C7EA0" w:rsidRPr="002E7CDF" w:rsidRDefault="009C7EA0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Lines:</w:t>
                            </w:r>
                          </w:p>
                          <w:p w14:paraId="5B11BFF4" w14:textId="77777777" w:rsidR="009C7EA0" w:rsidRPr="002E7CDF" w:rsidRDefault="009C7EA0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3C9DA0B2" w14:textId="77777777" w:rsidR="009C7EA0" w:rsidRPr="002E7CDF" w:rsidRDefault="009C7EA0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723E859F" w14:textId="1886A1E5" w:rsidR="009C7EA0" w:rsidRPr="002E7CDF" w:rsidRDefault="009C7EA0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Planes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" o:spid="_x0000_s1027" type="#_x0000_t202" style="position:absolute;margin-left:198.45pt;margin-top:2.6pt;width:171pt;height:111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" filled="f" stroked="f">
                <v:textbox>
                  <w:txbxContent>
                    <w:p w14:paraId="40C8D082" w14:textId="687BB652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 xml:space="preserve">Points: </w:t>
                      </w:r>
                    </w:p>
                    <w:p w14:paraId="14324B34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7FFD89D5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6D0E5CF9" w14:textId="52FDEB73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Lines:</w:t>
                      </w:r>
                    </w:p>
                    <w:p w14:paraId="5B11BFF4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3C9DA0B2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723E859F" w14:textId="1886A1E5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Planes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7D15CE9" w14:textId="483BB848" w:rsidR="001E353E" w:rsidRDefault="003D416A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709961A1" wp14:editId="36197E78">
            <wp:simplePos x="0" y="0"/>
            <wp:positionH relativeFrom="column">
              <wp:posOffset>-114300</wp:posOffset>
            </wp:positionH>
            <wp:positionV relativeFrom="paragraph">
              <wp:posOffset>132080</wp:posOffset>
            </wp:positionV>
            <wp:extent cx="1913255" cy="2675255"/>
            <wp:effectExtent l="0" t="0" r="0" b="0"/>
            <wp:wrapTight wrapText="bothSides">
              <wp:wrapPolygon edited="0">
                <wp:start x="4588" y="0"/>
                <wp:lineTo x="0" y="6357"/>
                <wp:lineTo x="0" y="7178"/>
                <wp:lineTo x="10610" y="10254"/>
                <wp:lineTo x="10610" y="13535"/>
                <wp:lineTo x="0" y="13945"/>
                <wp:lineTo x="0" y="21328"/>
                <wp:lineTo x="13764" y="21328"/>
                <wp:lineTo x="14051" y="14971"/>
                <wp:lineTo x="13191" y="13945"/>
                <wp:lineTo x="10323" y="13535"/>
                <wp:lineTo x="10897" y="10254"/>
                <wp:lineTo x="16345" y="6973"/>
                <wp:lineTo x="20933" y="615"/>
                <wp:lineTo x="20933" y="0"/>
                <wp:lineTo x="4588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255" cy="267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1FCF6BC" w14:textId="77777777" w:rsidR="002E7CDF" w:rsidRDefault="002E7CDF">
      <w:pPr>
        <w:rPr>
          <w:bCs/>
          <w:sz w:val="24"/>
          <w:szCs w:val="24"/>
        </w:rPr>
      </w:pPr>
    </w:p>
    <w:p w14:paraId="209273CC" w14:textId="47E21B3C" w:rsidR="002E7CDF" w:rsidRDefault="002E7CDF">
      <w:pPr>
        <w:rPr>
          <w:bCs/>
          <w:sz w:val="24"/>
          <w:szCs w:val="24"/>
        </w:rPr>
      </w:pPr>
    </w:p>
    <w:p w14:paraId="2D71295C" w14:textId="77777777" w:rsidR="002E7CDF" w:rsidRDefault="002E7CDF">
      <w:pPr>
        <w:rPr>
          <w:bCs/>
          <w:sz w:val="24"/>
          <w:szCs w:val="24"/>
        </w:rPr>
      </w:pPr>
    </w:p>
    <w:p w14:paraId="694C7680" w14:textId="77777777" w:rsidR="002E7CDF" w:rsidRDefault="002E7CDF">
      <w:pPr>
        <w:rPr>
          <w:bCs/>
          <w:sz w:val="24"/>
          <w:szCs w:val="24"/>
        </w:rPr>
      </w:pPr>
    </w:p>
    <w:p w14:paraId="356B02AA" w14:textId="49E54E7F" w:rsidR="002E7CDF" w:rsidRDefault="002E7CDF">
      <w:pPr>
        <w:rPr>
          <w:bCs/>
          <w:sz w:val="24"/>
          <w:szCs w:val="24"/>
        </w:rPr>
      </w:pPr>
    </w:p>
    <w:p w14:paraId="6551F864" w14:textId="1C047378" w:rsidR="002E7CDF" w:rsidRDefault="002E7CDF">
      <w:pPr>
        <w:rPr>
          <w:bCs/>
          <w:sz w:val="24"/>
          <w:szCs w:val="24"/>
        </w:rPr>
      </w:pPr>
    </w:p>
    <w:p w14:paraId="14B2FCDB" w14:textId="77777777" w:rsidR="002E7CDF" w:rsidRDefault="002E7CDF">
      <w:pPr>
        <w:rPr>
          <w:bCs/>
          <w:sz w:val="24"/>
          <w:szCs w:val="24"/>
        </w:rPr>
      </w:pPr>
    </w:p>
    <w:p w14:paraId="36EEBA18" w14:textId="77777777" w:rsidR="00012512" w:rsidRDefault="00012512">
      <w:pPr>
        <w:rPr>
          <w:bCs/>
          <w:sz w:val="24"/>
          <w:szCs w:val="24"/>
        </w:rPr>
      </w:pPr>
    </w:p>
    <w:p w14:paraId="319B1FF2" w14:textId="1EC0440F" w:rsidR="002E7CDF" w:rsidRPr="00012512" w:rsidRDefault="00012512">
      <w:pPr>
        <w:rPr>
          <w:b/>
          <w:bCs/>
          <w:sz w:val="24"/>
          <w:szCs w:val="24"/>
        </w:rPr>
      </w:pPr>
      <w:r w:rsidRPr="00012512">
        <w:rPr>
          <w:b/>
          <w:bCs/>
          <w:sz w:val="24"/>
          <w:szCs w:val="24"/>
        </w:rPr>
        <w:t>11)</w:t>
      </w:r>
      <w:r w:rsidR="003D416A" w:rsidRPr="003D416A">
        <w:rPr>
          <w:bCs/>
          <w:noProof/>
          <w:sz w:val="24"/>
          <w:szCs w:val="24"/>
        </w:rPr>
        <w:t xml:space="preserve"> </w:t>
      </w:r>
    </w:p>
    <w:p w14:paraId="27255E35" w14:textId="33F2FC5B" w:rsidR="002E7CDF" w:rsidRDefault="00012512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B00089F" wp14:editId="0BC7F665">
                <wp:simplePos x="0" y="0"/>
                <wp:positionH relativeFrom="column">
                  <wp:posOffset>2634615</wp:posOffset>
                </wp:positionH>
                <wp:positionV relativeFrom="paragraph">
                  <wp:posOffset>93980</wp:posOffset>
                </wp:positionV>
                <wp:extent cx="2171700" cy="1417320"/>
                <wp:effectExtent l="0" t="0" r="0" b="5080"/>
                <wp:wrapSquare wrapText="bothSides"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1417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D92822" w14:textId="77777777" w:rsidR="009C7EA0" w:rsidRPr="002E7CDF" w:rsidRDefault="009C7EA0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 xml:space="preserve">Points: </w:t>
                            </w:r>
                          </w:p>
                          <w:p w14:paraId="12E579E5" w14:textId="77777777" w:rsidR="009C7EA0" w:rsidRPr="002E7CDF" w:rsidRDefault="009C7EA0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0881FBFE" w14:textId="77777777" w:rsidR="009C7EA0" w:rsidRPr="002E7CDF" w:rsidRDefault="009C7EA0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7DAD02C8" w14:textId="77777777" w:rsidR="009C7EA0" w:rsidRPr="002E7CDF" w:rsidRDefault="009C7EA0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Lines:</w:t>
                            </w:r>
                          </w:p>
                          <w:p w14:paraId="7150A5BE" w14:textId="77777777" w:rsidR="009C7EA0" w:rsidRPr="002E7CDF" w:rsidRDefault="009C7EA0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3DF36A3A" w14:textId="77777777" w:rsidR="009C7EA0" w:rsidRPr="002E7CDF" w:rsidRDefault="009C7EA0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3E3F04D1" w14:textId="77777777" w:rsidR="009C7EA0" w:rsidRPr="002E7CDF" w:rsidRDefault="009C7EA0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Planes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8" o:spid="_x0000_s1028" type="#_x0000_t202" style="position:absolute;margin-left:207.45pt;margin-top:7.4pt;width:171pt;height:111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" filled="f" stroked="f">
                <v:textbox>
                  <w:txbxContent>
                    <w:p w14:paraId="51D92822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 xml:space="preserve">Points: </w:t>
                      </w:r>
                    </w:p>
                    <w:p w14:paraId="12E579E5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0881FBFE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7DAD02C8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Lines:</w:t>
                      </w:r>
                    </w:p>
                    <w:p w14:paraId="7150A5BE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3DF36A3A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3E3F04D1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Planes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F9BE22E" w14:textId="2D731B81" w:rsidR="002E7CDF" w:rsidRDefault="002E7CDF">
      <w:pPr>
        <w:rPr>
          <w:bCs/>
          <w:sz w:val="24"/>
          <w:szCs w:val="24"/>
        </w:rPr>
      </w:pPr>
    </w:p>
    <w:p w14:paraId="7A40F120" w14:textId="77777777" w:rsidR="002E7CDF" w:rsidRDefault="002E7CDF">
      <w:pPr>
        <w:rPr>
          <w:bCs/>
          <w:sz w:val="24"/>
          <w:szCs w:val="24"/>
        </w:rPr>
      </w:pPr>
    </w:p>
    <w:p w14:paraId="286F407A" w14:textId="77777777" w:rsidR="002E7CDF" w:rsidRDefault="002E7CDF">
      <w:pPr>
        <w:rPr>
          <w:bCs/>
          <w:sz w:val="24"/>
          <w:szCs w:val="24"/>
        </w:rPr>
      </w:pPr>
    </w:p>
    <w:p w14:paraId="4F0958DE" w14:textId="77777777" w:rsidR="002E7CDF" w:rsidRDefault="002E7CDF">
      <w:pPr>
        <w:rPr>
          <w:bCs/>
          <w:sz w:val="24"/>
          <w:szCs w:val="24"/>
        </w:rPr>
      </w:pPr>
    </w:p>
    <w:p w14:paraId="34A3209B" w14:textId="77777777" w:rsidR="002E7CDF" w:rsidRDefault="002E7CDF">
      <w:pPr>
        <w:rPr>
          <w:bCs/>
          <w:sz w:val="24"/>
          <w:szCs w:val="24"/>
        </w:rPr>
      </w:pPr>
    </w:p>
    <w:p w14:paraId="7126999F" w14:textId="77777777" w:rsidR="002E7CDF" w:rsidRDefault="002E7CDF">
      <w:pPr>
        <w:rPr>
          <w:bCs/>
          <w:sz w:val="24"/>
          <w:szCs w:val="24"/>
        </w:rPr>
      </w:pPr>
    </w:p>
    <w:p w14:paraId="70E05541" w14:textId="77777777" w:rsidR="002E7CDF" w:rsidRDefault="002E7CDF">
      <w:pPr>
        <w:rPr>
          <w:bCs/>
          <w:sz w:val="24"/>
          <w:szCs w:val="24"/>
        </w:rPr>
      </w:pPr>
    </w:p>
    <w:p w14:paraId="69339F6A" w14:textId="77777777" w:rsidR="002E7CDF" w:rsidRDefault="002E7CDF">
      <w:pPr>
        <w:rPr>
          <w:bCs/>
          <w:sz w:val="24"/>
          <w:szCs w:val="24"/>
        </w:rPr>
      </w:pPr>
    </w:p>
    <w:p w14:paraId="66097AA7" w14:textId="77777777" w:rsidR="002E7CDF" w:rsidRDefault="002E7CDF">
      <w:pPr>
        <w:rPr>
          <w:bCs/>
          <w:sz w:val="24"/>
          <w:szCs w:val="24"/>
        </w:rPr>
      </w:pPr>
    </w:p>
    <w:p w14:paraId="14B338F4" w14:textId="4BC12447" w:rsidR="002E7CDF" w:rsidRPr="000B0D7C" w:rsidRDefault="000B0D7C">
      <w:pPr>
        <w:rPr>
          <w:bCs/>
          <w:i/>
          <w:sz w:val="24"/>
          <w:szCs w:val="24"/>
        </w:rPr>
      </w:pPr>
      <w:r>
        <w:rPr>
          <w:bCs/>
          <w:i/>
          <w:sz w:val="24"/>
          <w:szCs w:val="24"/>
        </w:rPr>
        <w:t>Accurately d</w:t>
      </w:r>
      <w:r w:rsidRPr="000B0D7C">
        <w:rPr>
          <w:bCs/>
          <w:i/>
          <w:sz w:val="24"/>
          <w:szCs w:val="24"/>
        </w:rPr>
        <w:t>raw and label the geometric figures described in problems #12 &amp; #13.</w:t>
      </w:r>
    </w:p>
    <w:p w14:paraId="19C4969F" w14:textId="03C3B2AC" w:rsidR="00012512" w:rsidRDefault="00012512" w:rsidP="00D074A5">
      <w:pPr>
        <w:spacing w:after="600"/>
        <w:ind w:left="360" w:hanging="360"/>
        <w:rPr>
          <w:bCs/>
          <w:sz w:val="24"/>
          <w:szCs w:val="24"/>
        </w:rPr>
      </w:pPr>
      <w:r w:rsidRPr="00012512">
        <w:rPr>
          <w:b/>
          <w:bCs/>
          <w:sz w:val="24"/>
          <w:szCs w:val="24"/>
        </w:rPr>
        <w:t>12)</w:t>
      </w:r>
      <w:r>
        <w:rPr>
          <w:bCs/>
          <w:sz w:val="24"/>
          <w:szCs w:val="24"/>
        </w:rPr>
        <w:t xml:space="preserve"> </w:t>
      </w:r>
      <w:r w:rsidRPr="00012512">
        <w:rPr>
          <w:bCs/>
          <w:sz w:val="24"/>
          <w:szCs w:val="24"/>
        </w:rPr>
        <w:t xml:space="preserve">Points </w:t>
      </w:r>
      <w:r w:rsidR="000A5D4E">
        <w:rPr>
          <w:bCs/>
          <w:i/>
          <w:iCs/>
          <w:sz w:val="24"/>
          <w:szCs w:val="24"/>
        </w:rPr>
        <w:t>R</w:t>
      </w:r>
      <w:r w:rsidRPr="00012512">
        <w:rPr>
          <w:bCs/>
          <w:sz w:val="24"/>
          <w:szCs w:val="24"/>
        </w:rPr>
        <w:t xml:space="preserve">, </w:t>
      </w:r>
      <w:r w:rsidR="000A5D4E">
        <w:rPr>
          <w:bCs/>
          <w:i/>
          <w:iCs/>
          <w:sz w:val="24"/>
          <w:szCs w:val="24"/>
        </w:rPr>
        <w:t>S</w:t>
      </w:r>
      <w:r w:rsidRPr="00012512">
        <w:rPr>
          <w:bCs/>
          <w:sz w:val="24"/>
          <w:szCs w:val="24"/>
        </w:rPr>
        <w:t xml:space="preserve">, and </w:t>
      </w:r>
      <w:r w:rsidR="000A5D4E">
        <w:rPr>
          <w:bCs/>
          <w:i/>
          <w:iCs/>
          <w:sz w:val="24"/>
          <w:szCs w:val="24"/>
        </w:rPr>
        <w:t>T</w:t>
      </w:r>
      <w:r w:rsidRPr="00012512">
        <w:rPr>
          <w:bCs/>
          <w:i/>
          <w:iCs/>
          <w:sz w:val="24"/>
          <w:szCs w:val="24"/>
        </w:rPr>
        <w:t xml:space="preserve"> </w:t>
      </w:r>
      <w:r w:rsidRPr="00012512">
        <w:rPr>
          <w:bCs/>
          <w:sz w:val="24"/>
          <w:szCs w:val="24"/>
        </w:rPr>
        <w:t xml:space="preserve">are collinear such that point </w:t>
      </w:r>
      <w:r w:rsidR="000A5D4E">
        <w:rPr>
          <w:bCs/>
          <w:i/>
          <w:iCs/>
          <w:sz w:val="24"/>
          <w:szCs w:val="24"/>
        </w:rPr>
        <w:t>R</w:t>
      </w:r>
      <w:r w:rsidRPr="00012512">
        <w:rPr>
          <w:bCs/>
          <w:i/>
          <w:iCs/>
          <w:sz w:val="24"/>
          <w:szCs w:val="24"/>
        </w:rPr>
        <w:t xml:space="preserve"> </w:t>
      </w:r>
      <w:r w:rsidRPr="00012512">
        <w:rPr>
          <w:bCs/>
          <w:sz w:val="24"/>
          <w:szCs w:val="24"/>
        </w:rPr>
        <w:t xml:space="preserve">is located halfway between points </w:t>
      </w:r>
      <w:r w:rsidR="000A5D4E">
        <w:rPr>
          <w:bCs/>
          <w:i/>
          <w:iCs/>
          <w:sz w:val="24"/>
          <w:szCs w:val="24"/>
        </w:rPr>
        <w:t>S</w:t>
      </w:r>
      <w:r w:rsidRPr="00012512">
        <w:rPr>
          <w:bCs/>
          <w:i/>
          <w:iCs/>
          <w:sz w:val="24"/>
          <w:szCs w:val="24"/>
        </w:rPr>
        <w:t xml:space="preserve"> </w:t>
      </w:r>
      <w:r w:rsidRPr="00012512">
        <w:rPr>
          <w:bCs/>
          <w:sz w:val="24"/>
          <w:szCs w:val="24"/>
        </w:rPr>
        <w:t xml:space="preserve">and </w:t>
      </w:r>
      <w:r w:rsidR="000A5D4E">
        <w:rPr>
          <w:bCs/>
          <w:i/>
          <w:iCs/>
          <w:sz w:val="24"/>
          <w:szCs w:val="24"/>
        </w:rPr>
        <w:t>T</w:t>
      </w:r>
      <w:r w:rsidRPr="00012512">
        <w:rPr>
          <w:bCs/>
          <w:sz w:val="24"/>
          <w:szCs w:val="24"/>
        </w:rPr>
        <w:t xml:space="preserve">. </w:t>
      </w:r>
    </w:p>
    <w:p w14:paraId="30164B42" w14:textId="77777777" w:rsidR="00BA7B7C" w:rsidRPr="00012512" w:rsidRDefault="00BA7B7C" w:rsidP="00D074A5">
      <w:pPr>
        <w:spacing w:after="600"/>
        <w:ind w:left="360" w:hanging="360"/>
        <w:rPr>
          <w:bCs/>
          <w:sz w:val="24"/>
          <w:szCs w:val="24"/>
        </w:rPr>
      </w:pPr>
    </w:p>
    <w:p w14:paraId="25D30564" w14:textId="60BD5D29" w:rsidR="00012512" w:rsidRDefault="00012512" w:rsidP="00D074A5">
      <w:pPr>
        <w:spacing w:before="480" w:after="600"/>
        <w:ind w:left="360" w:hanging="360"/>
        <w:rPr>
          <w:bCs/>
          <w:sz w:val="24"/>
          <w:szCs w:val="24"/>
        </w:rPr>
      </w:pPr>
      <w:r w:rsidRPr="00012512">
        <w:rPr>
          <w:b/>
          <w:bCs/>
          <w:sz w:val="24"/>
          <w:szCs w:val="24"/>
        </w:rPr>
        <w:t>13)</w:t>
      </w:r>
      <w:r>
        <w:rPr>
          <w:bCs/>
          <w:sz w:val="24"/>
          <w:szCs w:val="24"/>
        </w:rPr>
        <w:t xml:space="preserve"> </w:t>
      </w:r>
      <w:r w:rsidRPr="00012512">
        <w:rPr>
          <w:bCs/>
          <w:sz w:val="24"/>
          <w:szCs w:val="24"/>
        </w:rPr>
        <w:t xml:space="preserve">Points </w:t>
      </w:r>
      <w:r w:rsidR="000A5D4E">
        <w:rPr>
          <w:bCs/>
          <w:i/>
          <w:iCs/>
          <w:sz w:val="24"/>
          <w:szCs w:val="24"/>
        </w:rPr>
        <w:t>D</w:t>
      </w:r>
      <w:r w:rsidRPr="00012512">
        <w:rPr>
          <w:bCs/>
          <w:sz w:val="24"/>
          <w:szCs w:val="24"/>
        </w:rPr>
        <w:t xml:space="preserve">, </w:t>
      </w:r>
      <w:r w:rsidR="000A5D4E">
        <w:rPr>
          <w:bCs/>
          <w:i/>
          <w:iCs/>
          <w:sz w:val="24"/>
          <w:szCs w:val="24"/>
        </w:rPr>
        <w:t>E</w:t>
      </w:r>
      <w:r w:rsidRPr="00012512">
        <w:rPr>
          <w:bCs/>
          <w:sz w:val="24"/>
          <w:szCs w:val="24"/>
        </w:rPr>
        <w:t xml:space="preserve">, and </w:t>
      </w:r>
      <w:r w:rsidR="000A5D4E">
        <w:rPr>
          <w:bCs/>
          <w:i/>
          <w:iCs/>
          <w:sz w:val="24"/>
          <w:szCs w:val="24"/>
        </w:rPr>
        <w:t>F</w:t>
      </w:r>
      <w:r w:rsidRPr="00012512">
        <w:rPr>
          <w:bCs/>
          <w:i/>
          <w:iCs/>
          <w:sz w:val="24"/>
          <w:szCs w:val="24"/>
        </w:rPr>
        <w:t xml:space="preserve"> </w:t>
      </w:r>
      <w:r w:rsidRPr="00012512">
        <w:rPr>
          <w:bCs/>
          <w:sz w:val="24"/>
          <w:szCs w:val="24"/>
        </w:rPr>
        <w:t xml:space="preserve">are collinear such that point </w:t>
      </w:r>
      <w:r w:rsidR="000A5D4E">
        <w:rPr>
          <w:bCs/>
          <w:i/>
          <w:iCs/>
          <w:sz w:val="24"/>
          <w:szCs w:val="24"/>
        </w:rPr>
        <w:t>E</w:t>
      </w:r>
      <w:r w:rsidRPr="00012512">
        <w:rPr>
          <w:bCs/>
          <w:i/>
          <w:iCs/>
          <w:sz w:val="24"/>
          <w:szCs w:val="24"/>
        </w:rPr>
        <w:t xml:space="preserve"> </w:t>
      </w:r>
      <w:r w:rsidRPr="00012512">
        <w:rPr>
          <w:bCs/>
          <w:sz w:val="24"/>
          <w:szCs w:val="24"/>
        </w:rPr>
        <w:t xml:space="preserve">is between points </w:t>
      </w:r>
      <w:r w:rsidR="000A5D4E">
        <w:rPr>
          <w:bCs/>
          <w:i/>
          <w:iCs/>
          <w:sz w:val="24"/>
          <w:szCs w:val="24"/>
        </w:rPr>
        <w:t>D</w:t>
      </w:r>
      <w:r w:rsidRPr="00012512">
        <w:rPr>
          <w:bCs/>
          <w:i/>
          <w:iCs/>
          <w:sz w:val="24"/>
          <w:szCs w:val="24"/>
        </w:rPr>
        <w:t xml:space="preserve"> </w:t>
      </w:r>
      <w:r w:rsidRPr="00012512">
        <w:rPr>
          <w:bCs/>
          <w:sz w:val="24"/>
          <w:szCs w:val="24"/>
        </w:rPr>
        <w:t xml:space="preserve">and </w:t>
      </w:r>
      <w:r w:rsidR="000A5D4E">
        <w:rPr>
          <w:bCs/>
          <w:i/>
          <w:iCs/>
          <w:sz w:val="24"/>
          <w:szCs w:val="24"/>
        </w:rPr>
        <w:t>F</w:t>
      </w:r>
      <w:r w:rsidRPr="00012512">
        <w:rPr>
          <w:bCs/>
          <w:i/>
          <w:iCs/>
          <w:sz w:val="24"/>
          <w:szCs w:val="24"/>
        </w:rPr>
        <w:t xml:space="preserve"> </w:t>
      </w:r>
      <w:r w:rsidRPr="00012512">
        <w:rPr>
          <w:bCs/>
          <w:sz w:val="24"/>
          <w:szCs w:val="24"/>
        </w:rPr>
        <w:t xml:space="preserve">and the distance between points </w:t>
      </w:r>
      <w:r w:rsidR="000A5D4E">
        <w:rPr>
          <w:bCs/>
          <w:i/>
          <w:iCs/>
          <w:sz w:val="24"/>
          <w:szCs w:val="24"/>
        </w:rPr>
        <w:t>D</w:t>
      </w:r>
      <w:r w:rsidRPr="00012512">
        <w:rPr>
          <w:bCs/>
          <w:i/>
          <w:iCs/>
          <w:sz w:val="24"/>
          <w:szCs w:val="24"/>
        </w:rPr>
        <w:t xml:space="preserve"> </w:t>
      </w:r>
      <w:r w:rsidRPr="00012512">
        <w:rPr>
          <w:bCs/>
          <w:sz w:val="24"/>
          <w:szCs w:val="24"/>
        </w:rPr>
        <w:t xml:space="preserve">and </w:t>
      </w:r>
      <w:r w:rsidR="000A5D4E">
        <w:rPr>
          <w:bCs/>
          <w:i/>
          <w:iCs/>
          <w:sz w:val="24"/>
          <w:szCs w:val="24"/>
        </w:rPr>
        <w:t>E</w:t>
      </w:r>
      <w:r w:rsidRPr="00012512">
        <w:rPr>
          <w:bCs/>
          <w:i/>
          <w:iCs/>
          <w:sz w:val="24"/>
          <w:szCs w:val="24"/>
        </w:rPr>
        <w:t xml:space="preserve"> </w:t>
      </w:r>
      <w:r w:rsidRPr="00012512">
        <w:rPr>
          <w:bCs/>
          <w:sz w:val="24"/>
          <w:szCs w:val="24"/>
        </w:rPr>
        <w:t xml:space="preserve">is </w:t>
      </w:r>
      <w:r w:rsidR="000A5D4E">
        <w:rPr>
          <w:bCs/>
          <w:sz w:val="24"/>
          <w:szCs w:val="24"/>
        </w:rPr>
        <w:t>half</w:t>
      </w:r>
      <w:r w:rsidRPr="00012512">
        <w:rPr>
          <w:bCs/>
          <w:sz w:val="24"/>
          <w:szCs w:val="24"/>
        </w:rPr>
        <w:t xml:space="preserve"> the distance between points </w:t>
      </w:r>
      <w:r w:rsidR="000A5D4E">
        <w:rPr>
          <w:bCs/>
          <w:i/>
          <w:iCs/>
          <w:sz w:val="24"/>
          <w:szCs w:val="24"/>
        </w:rPr>
        <w:t>E</w:t>
      </w:r>
      <w:r w:rsidRPr="00012512">
        <w:rPr>
          <w:bCs/>
          <w:i/>
          <w:iCs/>
          <w:sz w:val="24"/>
          <w:szCs w:val="24"/>
        </w:rPr>
        <w:t xml:space="preserve"> </w:t>
      </w:r>
      <w:r w:rsidRPr="00012512">
        <w:rPr>
          <w:bCs/>
          <w:sz w:val="24"/>
          <w:szCs w:val="24"/>
        </w:rPr>
        <w:t xml:space="preserve">and </w:t>
      </w:r>
      <w:r w:rsidR="000A5D4E">
        <w:rPr>
          <w:bCs/>
          <w:i/>
          <w:iCs/>
          <w:sz w:val="24"/>
          <w:szCs w:val="24"/>
        </w:rPr>
        <w:t>F</w:t>
      </w:r>
      <w:r w:rsidRPr="00012512">
        <w:rPr>
          <w:bCs/>
          <w:sz w:val="24"/>
          <w:szCs w:val="24"/>
        </w:rPr>
        <w:t xml:space="preserve">. </w:t>
      </w:r>
    </w:p>
    <w:p w14:paraId="3DAA3E25" w14:textId="77777777" w:rsidR="00BA7B7C" w:rsidRDefault="00BA7B7C" w:rsidP="00D074A5">
      <w:pPr>
        <w:spacing w:before="480" w:after="600"/>
        <w:ind w:left="360" w:hanging="360"/>
        <w:rPr>
          <w:bCs/>
          <w:sz w:val="24"/>
          <w:szCs w:val="24"/>
        </w:rPr>
      </w:pPr>
    </w:p>
    <w:p w14:paraId="06CACB21" w14:textId="77777777" w:rsidR="00BA7B7C" w:rsidRPr="00BA7B7C" w:rsidRDefault="00BA7B7C" w:rsidP="00D074A5">
      <w:pPr>
        <w:spacing w:before="480" w:after="600"/>
        <w:ind w:left="360" w:hanging="36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14) </w:t>
      </w:r>
      <w:r w:rsidRPr="00BA7B7C">
        <w:rPr>
          <w:bCs/>
          <w:sz w:val="24"/>
          <w:szCs w:val="24"/>
        </w:rPr>
        <w:t>Draw and label an example of each geometric figure.</w:t>
      </w:r>
    </w:p>
    <w:p w14:paraId="6251DE8B" w14:textId="02364DAF" w:rsidR="00815FA1" w:rsidRDefault="00B43A2C" w:rsidP="00522619">
      <w:pPr>
        <w:tabs>
          <w:tab w:val="left" w:pos="4320"/>
          <w:tab w:val="left" w:pos="7920"/>
        </w:tabs>
        <w:spacing w:before="480" w:after="600"/>
        <w:ind w:left="360"/>
        <w:rPr>
          <w:bCs/>
          <w:sz w:val="24"/>
          <w:szCs w:val="24"/>
        </w:rPr>
      </w:pPr>
      <w:r w:rsidRPr="00BA7B7C">
        <w:rPr>
          <w:bCs/>
          <w:position w:val="-4"/>
          <w:sz w:val="24"/>
          <w:szCs w:val="24"/>
        </w:rPr>
        <w:object w:dxaOrig="380" w:dyaOrig="320" w14:anchorId="0E609A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19.35pt;height:16pt" o:ole="">
            <v:imagedata r:id="rId9" o:title=""/>
          </v:shape>
          <o:OLEObject Type="Embed" ProgID="Equation.DSMT4" ShapeID="_x0000_i1040" DrawAspect="Content" ObjectID="_1347295720" r:id="rId10"/>
        </w:object>
      </w:r>
      <w:r w:rsidR="00522619">
        <w:rPr>
          <w:bCs/>
          <w:sz w:val="24"/>
          <w:szCs w:val="24"/>
        </w:rPr>
        <w:t xml:space="preserve"> </w:t>
      </w:r>
      <w:r w:rsidR="00522619">
        <w:rPr>
          <w:bCs/>
          <w:sz w:val="24"/>
          <w:szCs w:val="24"/>
        </w:rPr>
        <w:tab/>
      </w:r>
      <w:r w:rsidRPr="00B43A2C">
        <w:rPr>
          <w:bCs/>
          <w:position w:val="-4"/>
          <w:sz w:val="24"/>
          <w:szCs w:val="24"/>
        </w:rPr>
        <w:object w:dxaOrig="360" w:dyaOrig="320" w14:anchorId="78EA2E17">
          <v:shape id="_x0000_i1043" type="#_x0000_t75" style="width:18pt;height:16pt" o:ole="">
            <v:imagedata r:id="rId11" o:title=""/>
          </v:shape>
          <o:OLEObject Type="Embed" ProgID="Equation.DSMT4" ShapeID="_x0000_i1043" DrawAspect="Content" ObjectID="_1347295721" r:id="rId12"/>
        </w:object>
      </w:r>
      <w:r w:rsidR="00522619">
        <w:rPr>
          <w:bCs/>
          <w:sz w:val="24"/>
          <w:szCs w:val="24"/>
        </w:rPr>
        <w:t xml:space="preserve"> </w:t>
      </w:r>
      <w:r w:rsidR="00522619">
        <w:rPr>
          <w:bCs/>
          <w:sz w:val="24"/>
          <w:szCs w:val="24"/>
        </w:rPr>
        <w:tab/>
      </w:r>
      <w:r w:rsidR="00522619">
        <w:rPr>
          <w:bCs/>
          <w:sz w:val="24"/>
          <w:szCs w:val="24"/>
        </w:rPr>
        <w:tab/>
      </w:r>
      <w:r w:rsidRPr="00522619">
        <w:rPr>
          <w:bCs/>
          <w:position w:val="-4"/>
          <w:sz w:val="24"/>
          <w:szCs w:val="24"/>
        </w:rPr>
        <w:object w:dxaOrig="380" w:dyaOrig="320" w14:anchorId="497EF292">
          <v:shape id="_x0000_i1049" type="#_x0000_t75" style="width:19.35pt;height:16pt" o:ole="">
            <v:imagedata r:id="rId13" o:title=""/>
          </v:shape>
          <o:OLEObject Type="Embed" ProgID="Equation.DSMT4" ShapeID="_x0000_i1049" DrawAspect="Content" ObjectID="_1347295722" r:id="rId14"/>
        </w:object>
      </w:r>
      <w:r w:rsidR="00522619">
        <w:rPr>
          <w:bCs/>
          <w:sz w:val="24"/>
          <w:szCs w:val="24"/>
        </w:rPr>
        <w:t xml:space="preserve"> </w:t>
      </w:r>
    </w:p>
    <w:p w14:paraId="784EF02A" w14:textId="71A23FE8" w:rsidR="00815FA1" w:rsidRDefault="00815FA1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1773B453" w14:textId="429C1DB7" w:rsidR="00815FA1" w:rsidRPr="00815FA1" w:rsidRDefault="003D416A" w:rsidP="00D074A5">
      <w:pPr>
        <w:tabs>
          <w:tab w:val="left" w:pos="4320"/>
          <w:tab w:val="left" w:pos="7920"/>
        </w:tabs>
        <w:spacing w:before="480" w:after="600"/>
        <w:ind w:left="360" w:hanging="360"/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lastRenderedPageBreak/>
        <w:drawing>
          <wp:anchor distT="0" distB="0" distL="114300" distR="114300" simplePos="0" relativeHeight="251676672" behindDoc="0" locked="0" layoutInCell="1" allowOverlap="1" wp14:anchorId="7A2B3B2E" wp14:editId="21F82709">
            <wp:simplePos x="0" y="0"/>
            <wp:positionH relativeFrom="column">
              <wp:posOffset>5715</wp:posOffset>
            </wp:positionH>
            <wp:positionV relativeFrom="paragraph">
              <wp:posOffset>429260</wp:posOffset>
            </wp:positionV>
            <wp:extent cx="1049655" cy="3378200"/>
            <wp:effectExtent l="0" t="0" r="0" b="0"/>
            <wp:wrapTight wrapText="bothSides">
              <wp:wrapPolygon edited="0">
                <wp:start x="16203" y="0"/>
                <wp:lineTo x="9408" y="1624"/>
                <wp:lineTo x="3136" y="2761"/>
                <wp:lineTo x="523" y="3411"/>
                <wp:lineTo x="1045" y="3735"/>
                <wp:lineTo x="10454" y="5522"/>
                <wp:lineTo x="0" y="8120"/>
                <wp:lineTo x="9931" y="10719"/>
                <wp:lineTo x="10454" y="15916"/>
                <wp:lineTo x="5227" y="18514"/>
                <wp:lineTo x="1045" y="19976"/>
                <wp:lineTo x="0" y="20463"/>
                <wp:lineTo x="0" y="21275"/>
                <wp:lineTo x="3136" y="21275"/>
                <wp:lineTo x="8363" y="18514"/>
                <wp:lineTo x="15158" y="16890"/>
                <wp:lineTo x="15681" y="15916"/>
                <wp:lineTo x="9931" y="15916"/>
                <wp:lineTo x="10976" y="10719"/>
                <wp:lineTo x="15681" y="8283"/>
                <wp:lineTo x="18294" y="8120"/>
                <wp:lineTo x="16203" y="7146"/>
                <wp:lineTo x="10454" y="5522"/>
                <wp:lineTo x="8886" y="2923"/>
                <wp:lineTo x="12022" y="2923"/>
                <wp:lineTo x="19862" y="974"/>
                <wp:lineTo x="19339" y="0"/>
                <wp:lineTo x="16203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337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5FA1" w:rsidRPr="00815FA1">
        <w:rPr>
          <w:b/>
          <w:bCs/>
          <w:sz w:val="24"/>
          <w:szCs w:val="24"/>
        </w:rPr>
        <w:t xml:space="preserve">15) </w:t>
      </w:r>
      <w:r w:rsidR="00815FA1" w:rsidRPr="00815FA1">
        <w:rPr>
          <w:bCs/>
          <w:sz w:val="24"/>
          <w:szCs w:val="24"/>
        </w:rPr>
        <w:t xml:space="preserve">Use </w:t>
      </w:r>
      <w:r w:rsidR="00B43A2C">
        <w:rPr>
          <w:bCs/>
          <w:sz w:val="24"/>
          <w:szCs w:val="24"/>
        </w:rPr>
        <w:t>proper notation</w:t>
      </w:r>
      <w:r w:rsidR="00815FA1" w:rsidRPr="00815FA1">
        <w:rPr>
          <w:bCs/>
          <w:sz w:val="24"/>
          <w:szCs w:val="24"/>
        </w:rPr>
        <w:t xml:space="preserve"> to write the name of each geometric figure.</w:t>
      </w:r>
    </w:p>
    <w:p w14:paraId="63D7AB07" w14:textId="7DE486EE" w:rsidR="00522619" w:rsidRPr="00012512" w:rsidRDefault="00522619" w:rsidP="00522619">
      <w:pPr>
        <w:pStyle w:val="MTDisplayEquation"/>
      </w:pPr>
    </w:p>
    <w:p w14:paraId="3A9CABC7" w14:textId="63C9D163" w:rsidR="002E7CDF" w:rsidRDefault="00815FA1">
      <w:pPr>
        <w:rPr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6C3B632" wp14:editId="5072BD79">
                <wp:simplePos x="0" y="0"/>
                <wp:positionH relativeFrom="column">
                  <wp:posOffset>5715</wp:posOffset>
                </wp:positionH>
                <wp:positionV relativeFrom="paragraph">
                  <wp:posOffset>116840</wp:posOffset>
                </wp:positionV>
                <wp:extent cx="457200" cy="342900"/>
                <wp:effectExtent l="0" t="0" r="25400" b="38100"/>
                <wp:wrapSquare wrapText="bothSides"/>
                <wp:docPr id="49" name="Rectangle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9" o:spid="_x0000_s1026" style="position:absolute;margin-left:.45pt;margin-top:9.2pt;width:36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" fillcolor="white [3212]" strokecolor="white [3212]">
                <w10:wrap type="square"/>
              </v:rect>
            </w:pict>
          </mc:Fallback>
        </mc:AlternateContent>
      </w:r>
    </w:p>
    <w:p w14:paraId="098BE0C2" w14:textId="77777777" w:rsidR="00F021F9" w:rsidRDefault="00F021F9">
      <w:pPr>
        <w:rPr>
          <w:bCs/>
          <w:sz w:val="24"/>
          <w:szCs w:val="24"/>
        </w:rPr>
      </w:pPr>
    </w:p>
    <w:p w14:paraId="563A1AF0" w14:textId="001AE9FC" w:rsidR="00F021F9" w:rsidRDefault="00F021F9">
      <w:pPr>
        <w:rPr>
          <w:bCs/>
          <w:sz w:val="24"/>
          <w:szCs w:val="24"/>
        </w:rPr>
      </w:pPr>
    </w:p>
    <w:p w14:paraId="0E284654" w14:textId="77777777" w:rsidR="00F021F9" w:rsidRDefault="00F021F9">
      <w:pPr>
        <w:rPr>
          <w:bCs/>
          <w:sz w:val="24"/>
          <w:szCs w:val="24"/>
        </w:rPr>
      </w:pPr>
    </w:p>
    <w:p w14:paraId="3A1EAF86" w14:textId="77777777" w:rsidR="00F021F9" w:rsidRDefault="00F021F9">
      <w:pPr>
        <w:rPr>
          <w:bCs/>
          <w:sz w:val="24"/>
          <w:szCs w:val="24"/>
        </w:rPr>
      </w:pPr>
    </w:p>
    <w:p w14:paraId="46408B8F" w14:textId="77777777" w:rsidR="00F021F9" w:rsidRDefault="00F021F9">
      <w:pPr>
        <w:rPr>
          <w:bCs/>
          <w:sz w:val="24"/>
          <w:szCs w:val="24"/>
        </w:rPr>
      </w:pPr>
    </w:p>
    <w:p w14:paraId="3536CBA9" w14:textId="77777777" w:rsidR="00F021F9" w:rsidRDefault="00F021F9">
      <w:pPr>
        <w:rPr>
          <w:bCs/>
          <w:sz w:val="24"/>
          <w:szCs w:val="24"/>
        </w:rPr>
      </w:pPr>
    </w:p>
    <w:p w14:paraId="122FDCA7" w14:textId="77777777" w:rsidR="00F021F9" w:rsidRDefault="00F021F9">
      <w:pPr>
        <w:rPr>
          <w:bCs/>
          <w:sz w:val="24"/>
          <w:szCs w:val="24"/>
        </w:rPr>
      </w:pPr>
    </w:p>
    <w:p w14:paraId="5130A65E" w14:textId="77777777" w:rsidR="00F021F9" w:rsidRDefault="00F021F9">
      <w:pPr>
        <w:rPr>
          <w:bCs/>
          <w:sz w:val="24"/>
          <w:szCs w:val="24"/>
        </w:rPr>
      </w:pPr>
    </w:p>
    <w:p w14:paraId="526B4AB9" w14:textId="77777777" w:rsidR="00F021F9" w:rsidRDefault="00F021F9">
      <w:pPr>
        <w:rPr>
          <w:bCs/>
          <w:sz w:val="24"/>
          <w:szCs w:val="24"/>
        </w:rPr>
      </w:pPr>
    </w:p>
    <w:p w14:paraId="791E8E98" w14:textId="77777777" w:rsidR="00F021F9" w:rsidRDefault="00F021F9">
      <w:pPr>
        <w:rPr>
          <w:bCs/>
          <w:sz w:val="24"/>
          <w:szCs w:val="24"/>
        </w:rPr>
      </w:pPr>
    </w:p>
    <w:p w14:paraId="245152EF" w14:textId="77777777" w:rsidR="00F021F9" w:rsidRDefault="00F021F9">
      <w:pPr>
        <w:rPr>
          <w:bCs/>
          <w:sz w:val="24"/>
          <w:szCs w:val="24"/>
        </w:rPr>
      </w:pPr>
    </w:p>
    <w:p w14:paraId="5EE75C16" w14:textId="77777777" w:rsidR="00F021F9" w:rsidRDefault="00F021F9">
      <w:pPr>
        <w:rPr>
          <w:bCs/>
          <w:sz w:val="24"/>
          <w:szCs w:val="24"/>
        </w:rPr>
      </w:pPr>
    </w:p>
    <w:p w14:paraId="6CC499D9" w14:textId="77777777" w:rsidR="00F021F9" w:rsidRDefault="00F021F9">
      <w:pPr>
        <w:rPr>
          <w:bCs/>
          <w:sz w:val="24"/>
          <w:szCs w:val="24"/>
        </w:rPr>
      </w:pPr>
    </w:p>
    <w:p w14:paraId="4D4EFC36" w14:textId="77777777" w:rsidR="00F021F9" w:rsidRDefault="00F021F9">
      <w:pPr>
        <w:rPr>
          <w:bCs/>
          <w:sz w:val="24"/>
          <w:szCs w:val="24"/>
        </w:rPr>
      </w:pPr>
    </w:p>
    <w:p w14:paraId="6A2E907C" w14:textId="77777777" w:rsidR="00F021F9" w:rsidRDefault="00F021F9">
      <w:pPr>
        <w:rPr>
          <w:bCs/>
          <w:sz w:val="24"/>
          <w:szCs w:val="24"/>
        </w:rPr>
      </w:pPr>
    </w:p>
    <w:p w14:paraId="1769E254" w14:textId="21994547" w:rsidR="00F021F9" w:rsidRPr="00237BC1" w:rsidRDefault="002B16BF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16) </w:t>
      </w:r>
    </w:p>
    <w:p w14:paraId="26B65CF7" w14:textId="192B045E" w:rsidR="00237BC1" w:rsidRDefault="00237BC1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drawing>
          <wp:inline distT="0" distB="0" distL="0" distR="0" wp14:anchorId="75FF3A1A" wp14:editId="6E2AF7E6">
            <wp:extent cx="3310255" cy="1083945"/>
            <wp:effectExtent l="0" t="0" r="0" b="825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0255" cy="1083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36C38A" w14:textId="797E2CEB" w:rsidR="00237BC1" w:rsidRDefault="007E5CD3">
      <w:pPr>
        <w:rPr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0BBE646" wp14:editId="79089181">
                <wp:simplePos x="0" y="0"/>
                <wp:positionH relativeFrom="column">
                  <wp:posOffset>1456055</wp:posOffset>
                </wp:positionH>
                <wp:positionV relativeFrom="paragraph">
                  <wp:posOffset>62865</wp:posOffset>
                </wp:positionV>
                <wp:extent cx="914400" cy="114300"/>
                <wp:effectExtent l="0" t="0" r="25400" b="38100"/>
                <wp:wrapSquare wrapText="bothSides"/>
                <wp:docPr id="50" name="Rectangle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114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0" o:spid="_x0000_s1026" style="position:absolute;margin-left:114.65pt;margin-top:4.95pt;width:1in;height: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" fillcolor="white [3212]" strokecolor="white [3212]">
                <w10:wrap type="square"/>
              </v:rect>
            </w:pict>
          </mc:Fallback>
        </mc:AlternateContent>
      </w:r>
      <w:r w:rsidR="00237BC1">
        <w:rPr>
          <w:bCs/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 wp14:anchorId="0D3637DB" wp14:editId="690E8B34">
            <wp:simplePos x="0" y="0"/>
            <wp:positionH relativeFrom="column">
              <wp:posOffset>0</wp:posOffset>
            </wp:positionH>
            <wp:positionV relativeFrom="paragraph">
              <wp:posOffset>160655</wp:posOffset>
            </wp:positionV>
            <wp:extent cx="2667000" cy="1236345"/>
            <wp:effectExtent l="0" t="0" r="0" b="0"/>
            <wp:wrapNone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236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F8523D" w14:textId="0D9B57A8" w:rsidR="00237BC1" w:rsidRDefault="00237BC1">
      <w:pPr>
        <w:rPr>
          <w:bCs/>
          <w:sz w:val="24"/>
          <w:szCs w:val="24"/>
        </w:rPr>
      </w:pPr>
    </w:p>
    <w:p w14:paraId="36E542DB" w14:textId="4D9F75FC" w:rsidR="00237BC1" w:rsidRDefault="00237BC1">
      <w:pPr>
        <w:rPr>
          <w:bCs/>
          <w:sz w:val="24"/>
          <w:szCs w:val="24"/>
        </w:rPr>
      </w:pPr>
    </w:p>
    <w:p w14:paraId="1442AEFE" w14:textId="77777777" w:rsidR="00237BC1" w:rsidRDefault="00237BC1">
      <w:pPr>
        <w:rPr>
          <w:bCs/>
          <w:sz w:val="24"/>
          <w:szCs w:val="24"/>
        </w:rPr>
      </w:pPr>
    </w:p>
    <w:p w14:paraId="5D3FFB2C" w14:textId="77777777" w:rsidR="00237BC1" w:rsidRDefault="00237BC1">
      <w:pPr>
        <w:rPr>
          <w:bCs/>
          <w:sz w:val="24"/>
          <w:szCs w:val="24"/>
        </w:rPr>
      </w:pPr>
    </w:p>
    <w:p w14:paraId="7A93A9F6" w14:textId="77777777" w:rsidR="00237BC1" w:rsidRDefault="00237BC1">
      <w:pPr>
        <w:rPr>
          <w:bCs/>
          <w:sz w:val="24"/>
          <w:szCs w:val="24"/>
        </w:rPr>
      </w:pPr>
    </w:p>
    <w:p w14:paraId="0DEC408D" w14:textId="77777777" w:rsidR="00237BC1" w:rsidRDefault="00237BC1">
      <w:pPr>
        <w:rPr>
          <w:bCs/>
          <w:sz w:val="24"/>
          <w:szCs w:val="24"/>
        </w:rPr>
      </w:pPr>
    </w:p>
    <w:p w14:paraId="3B751034" w14:textId="77777777" w:rsidR="00237BC1" w:rsidRDefault="00237BC1">
      <w:pPr>
        <w:rPr>
          <w:bCs/>
          <w:sz w:val="24"/>
          <w:szCs w:val="24"/>
        </w:rPr>
      </w:pPr>
    </w:p>
    <w:p w14:paraId="1439892B" w14:textId="48C75585" w:rsidR="00237BC1" w:rsidRDefault="00237BC1">
      <w:pPr>
        <w:rPr>
          <w:bCs/>
          <w:sz w:val="24"/>
          <w:szCs w:val="24"/>
        </w:rPr>
      </w:pPr>
    </w:p>
    <w:p w14:paraId="15E63F2C" w14:textId="7CD4044D" w:rsidR="001E353E" w:rsidRDefault="001E353E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17B87FB8" w14:textId="72205087" w:rsidR="00397CC9" w:rsidRPr="00397CC9" w:rsidRDefault="00397CC9" w:rsidP="00397CC9">
      <w:pPr>
        <w:spacing w:after="120"/>
        <w:rPr>
          <w:bCs/>
          <w:i/>
          <w:sz w:val="24"/>
          <w:szCs w:val="24"/>
        </w:rPr>
      </w:pPr>
      <w:r w:rsidRPr="00397CC9">
        <w:rPr>
          <w:bCs/>
          <w:i/>
          <w:sz w:val="24"/>
          <w:szCs w:val="24"/>
        </w:rPr>
        <w:lastRenderedPageBreak/>
        <w:t xml:space="preserve">Show your work by starting with each step on the labeled lines, </w:t>
      </w:r>
      <w:r>
        <w:rPr>
          <w:bCs/>
          <w:i/>
          <w:sz w:val="24"/>
          <w:szCs w:val="24"/>
        </w:rPr>
        <w:t>and then in the end</w:t>
      </w:r>
      <w:r w:rsidRPr="00397CC9">
        <w:rPr>
          <w:bCs/>
          <w:i/>
          <w:sz w:val="24"/>
          <w:szCs w:val="24"/>
        </w:rPr>
        <w:t xml:space="preserve"> checking.</w:t>
      </w:r>
    </w:p>
    <w:p w14:paraId="10037B01" w14:textId="1C0873D0" w:rsidR="002B16BF" w:rsidRPr="00FF6C14" w:rsidRDefault="002B16BF">
      <w:pPr>
        <w:rPr>
          <w:bCs/>
          <w:sz w:val="24"/>
          <w:szCs w:val="24"/>
          <w:vertAlign w:val="subscript"/>
        </w:rPr>
      </w:pPr>
      <w:r w:rsidRPr="002B16BF">
        <w:rPr>
          <w:b/>
          <w:bCs/>
          <w:sz w:val="24"/>
          <w:szCs w:val="24"/>
        </w:rPr>
        <w:t xml:space="preserve">17) </w:t>
      </w:r>
      <w:r w:rsidR="00FF6C14">
        <w:rPr>
          <w:bCs/>
          <w:sz w:val="24"/>
          <w:szCs w:val="24"/>
        </w:rPr>
        <w:t xml:space="preserve">Given that </w:t>
      </w:r>
      <w:r w:rsidR="00FF6C14">
        <w:rPr>
          <w:bCs/>
          <w:i/>
          <w:sz w:val="24"/>
          <w:szCs w:val="24"/>
        </w:rPr>
        <w:t xml:space="preserve">JK = </w:t>
      </w:r>
      <w:r w:rsidR="00FF6C14">
        <w:rPr>
          <w:bCs/>
          <w:sz w:val="24"/>
          <w:szCs w:val="24"/>
        </w:rPr>
        <w:t>2</w:t>
      </w:r>
      <w:r w:rsidR="00FF6C14">
        <w:rPr>
          <w:bCs/>
          <w:i/>
          <w:sz w:val="24"/>
          <w:szCs w:val="24"/>
        </w:rPr>
        <w:t>x</w:t>
      </w:r>
      <w:r w:rsidR="00FF6C14">
        <w:rPr>
          <w:bCs/>
          <w:sz w:val="24"/>
          <w:szCs w:val="24"/>
        </w:rPr>
        <w:t xml:space="preserve">, </w:t>
      </w:r>
      <w:r w:rsidR="00FF6C14">
        <w:rPr>
          <w:bCs/>
          <w:i/>
          <w:sz w:val="24"/>
          <w:szCs w:val="24"/>
        </w:rPr>
        <w:t xml:space="preserve">KL = x </w:t>
      </w:r>
      <w:r w:rsidR="00FF6C14">
        <w:rPr>
          <w:bCs/>
          <w:sz w:val="24"/>
          <w:szCs w:val="24"/>
        </w:rPr>
        <w:t xml:space="preserve">+ 20, and </w:t>
      </w:r>
      <w:r w:rsidR="00FF6C14">
        <w:rPr>
          <w:bCs/>
          <w:i/>
          <w:sz w:val="24"/>
          <w:szCs w:val="24"/>
        </w:rPr>
        <w:t>JL = 35</w:t>
      </w:r>
      <w:r w:rsidR="00FF6C14">
        <w:rPr>
          <w:bCs/>
          <w:sz w:val="24"/>
          <w:szCs w:val="24"/>
        </w:rPr>
        <w:t xml:space="preserve">. Find the value of </w:t>
      </w:r>
      <w:r w:rsidR="00FF6C14">
        <w:rPr>
          <w:bCs/>
          <w:i/>
          <w:sz w:val="24"/>
          <w:szCs w:val="24"/>
        </w:rPr>
        <w:t xml:space="preserve">x, JK, </w:t>
      </w:r>
      <w:r w:rsidR="00FF6C14">
        <w:rPr>
          <w:bCs/>
          <w:sz w:val="24"/>
          <w:szCs w:val="24"/>
        </w:rPr>
        <w:t xml:space="preserve">and </w:t>
      </w:r>
      <w:r w:rsidR="00FF6C14">
        <w:rPr>
          <w:bCs/>
          <w:i/>
          <w:sz w:val="24"/>
          <w:szCs w:val="24"/>
        </w:rPr>
        <w:t xml:space="preserve">KL. </w:t>
      </w:r>
    </w:p>
    <w:p w14:paraId="3F5177B3" w14:textId="7684BCCF" w:rsidR="002B16BF" w:rsidRDefault="00FF6C14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8D74C75" wp14:editId="3B658DA5">
                <wp:simplePos x="0" y="0"/>
                <wp:positionH relativeFrom="column">
                  <wp:posOffset>4349115</wp:posOffset>
                </wp:positionH>
                <wp:positionV relativeFrom="paragraph">
                  <wp:posOffset>78740</wp:posOffset>
                </wp:positionV>
                <wp:extent cx="285115" cy="342900"/>
                <wp:effectExtent l="0" t="0" r="0" b="12700"/>
                <wp:wrapSquare wrapText="bothSides"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1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6DFDAC" w14:textId="58EF7A60" w:rsidR="009C7EA0" w:rsidRPr="00FF6C14" w:rsidRDefault="009C7EA0" w:rsidP="00FF6C14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K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29" type="#_x0000_t202" style="position:absolute;margin-left:342.45pt;margin-top:6.2pt;width:22.45pt;height:27pt;z-index:25168384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" filled="f" stroked="f">
                <v:textbox>
                  <w:txbxContent>
                    <w:p w14:paraId="766DFDAC" w14:textId="58EF7A60" w:rsidR="009C7EA0" w:rsidRPr="00FF6C14" w:rsidRDefault="009C7EA0" w:rsidP="00FF6C14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>
                        <w:rPr>
                          <w:i/>
                          <w:sz w:val="24"/>
                          <w:szCs w:val="24"/>
                        </w:rPr>
                        <w:t>K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0B4613E" wp14:editId="0740A3E8">
                <wp:simplePos x="0" y="0"/>
                <wp:positionH relativeFrom="column">
                  <wp:posOffset>5263515</wp:posOffset>
                </wp:positionH>
                <wp:positionV relativeFrom="paragraph">
                  <wp:posOffset>78740</wp:posOffset>
                </wp:positionV>
                <wp:extent cx="267970" cy="342900"/>
                <wp:effectExtent l="0" t="0" r="0" b="12700"/>
                <wp:wrapSquare wrapText="bothSides"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97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3CB950" w14:textId="020BFBB5" w:rsidR="009C7EA0" w:rsidRPr="00FF6C14" w:rsidRDefault="009C7EA0" w:rsidP="00FF6C14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30" type="#_x0000_t202" style="position:absolute;margin-left:414.45pt;margin-top:6.2pt;width:21.1pt;height:27pt;z-index:2516817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" filled="f" stroked="f">
                <v:textbox>
                  <w:txbxContent>
                    <w:p w14:paraId="243CB950" w14:textId="020BFBB5" w:rsidR="009C7EA0" w:rsidRPr="00FF6C14" w:rsidRDefault="009C7EA0" w:rsidP="00FF6C14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>
                        <w:rPr>
                          <w:i/>
                          <w:sz w:val="24"/>
                          <w:szCs w:val="24"/>
                        </w:rPr>
                        <w:t>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9722F45" wp14:editId="5D4C5AB1">
                <wp:simplePos x="0" y="0"/>
                <wp:positionH relativeFrom="column">
                  <wp:posOffset>3891915</wp:posOffset>
                </wp:positionH>
                <wp:positionV relativeFrom="paragraph">
                  <wp:posOffset>78740</wp:posOffset>
                </wp:positionV>
                <wp:extent cx="251460" cy="342900"/>
                <wp:effectExtent l="0" t="0" r="0" b="12700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2BC92A" w14:textId="738FF0DE" w:rsidR="009C7EA0" w:rsidRPr="00FF6C14" w:rsidRDefault="009C7EA0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 w:rsidRPr="00FF6C14">
                              <w:rPr>
                                <w:i/>
                                <w:sz w:val="24"/>
                                <w:szCs w:val="24"/>
                              </w:rPr>
                              <w:t>J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31" type="#_x0000_t202" style="position:absolute;margin-left:306.45pt;margin-top:6.2pt;width:19.8pt;height:27pt;z-index:2516797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" filled="f" stroked="f">
                <v:textbox>
                  <w:txbxContent>
                    <w:p w14:paraId="782BC92A" w14:textId="738FF0DE" w:rsidR="009C7EA0" w:rsidRPr="00FF6C14" w:rsidRDefault="009C7EA0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 w:rsidRPr="00FF6C14">
                        <w:rPr>
                          <w:i/>
                          <w:sz w:val="24"/>
                          <w:szCs w:val="24"/>
                        </w:rPr>
                        <w:t>J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E0821CC" wp14:editId="42D14DFD">
                <wp:simplePos x="0" y="0"/>
                <wp:positionH relativeFrom="column">
                  <wp:posOffset>3777615</wp:posOffset>
                </wp:positionH>
                <wp:positionV relativeFrom="paragraph">
                  <wp:posOffset>78740</wp:posOffset>
                </wp:positionV>
                <wp:extent cx="1943100" cy="0"/>
                <wp:effectExtent l="50800" t="101600" r="38100" b="12700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431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7.45pt,6.2pt" to="450.45pt,6.2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" strokecolor="black [3213]" strokeweight="1pt">
                <v:stroke startarrow="open" endarrow="open"/>
              </v:line>
            </w:pict>
          </mc:Fallback>
        </mc:AlternateContent>
      </w:r>
    </w:p>
    <w:p w14:paraId="544770AB" w14:textId="395BB0B9" w:rsidR="00864E30" w:rsidRDefault="00FF6C14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:</w:t>
      </w:r>
    </w:p>
    <w:p w14:paraId="53BA3127" w14:textId="77777777" w:rsidR="00864E30" w:rsidRDefault="00864E30">
      <w:pPr>
        <w:rPr>
          <w:bCs/>
          <w:sz w:val="24"/>
          <w:szCs w:val="24"/>
        </w:rPr>
      </w:pPr>
    </w:p>
    <w:p w14:paraId="28FC87A0" w14:textId="77777777" w:rsidR="00864E30" w:rsidRDefault="00864E30">
      <w:pPr>
        <w:rPr>
          <w:bCs/>
          <w:sz w:val="24"/>
          <w:szCs w:val="24"/>
        </w:rPr>
      </w:pPr>
    </w:p>
    <w:p w14:paraId="7AEBD286" w14:textId="063B708B" w:rsidR="00864E30" w:rsidRDefault="00FF6C14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:</w:t>
      </w:r>
    </w:p>
    <w:p w14:paraId="43F850DF" w14:textId="77777777" w:rsidR="00864E30" w:rsidRDefault="00864E30">
      <w:pPr>
        <w:rPr>
          <w:bCs/>
          <w:sz w:val="24"/>
          <w:szCs w:val="24"/>
        </w:rPr>
      </w:pPr>
    </w:p>
    <w:p w14:paraId="41F7D6BF" w14:textId="77777777" w:rsidR="00FF6C14" w:rsidRDefault="00FF6C14" w:rsidP="00FF6C14">
      <w:pPr>
        <w:tabs>
          <w:tab w:val="left" w:pos="7200"/>
        </w:tabs>
        <w:rPr>
          <w:bCs/>
          <w:sz w:val="24"/>
          <w:szCs w:val="24"/>
        </w:rPr>
      </w:pPr>
    </w:p>
    <w:p w14:paraId="30820A4F" w14:textId="77777777" w:rsidR="00CD4B04" w:rsidRDefault="00FF6C14" w:rsidP="00FF6C14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0283D3D4" w14:textId="77777777" w:rsidR="00A05DA9" w:rsidRDefault="00A05DA9" w:rsidP="00FF6C14">
      <w:pPr>
        <w:tabs>
          <w:tab w:val="left" w:pos="7200"/>
        </w:tabs>
        <w:rPr>
          <w:bCs/>
          <w:sz w:val="24"/>
          <w:szCs w:val="24"/>
        </w:rPr>
      </w:pPr>
    </w:p>
    <w:p w14:paraId="16621035" w14:textId="77777777" w:rsidR="00A05DA9" w:rsidRDefault="00A05DA9" w:rsidP="00FF6C14">
      <w:pPr>
        <w:tabs>
          <w:tab w:val="left" w:pos="7200"/>
        </w:tabs>
        <w:rPr>
          <w:bCs/>
          <w:sz w:val="24"/>
          <w:szCs w:val="24"/>
        </w:rPr>
      </w:pPr>
    </w:p>
    <w:p w14:paraId="28434DF6" w14:textId="07D23F6F" w:rsidR="00864E30" w:rsidRPr="00FF6C14" w:rsidRDefault="00FF6C14" w:rsidP="00FF6C14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="00CD4B04">
        <w:rPr>
          <w:bCs/>
          <w:sz w:val="24"/>
          <w:szCs w:val="24"/>
        </w:rPr>
        <w:t xml:space="preserve">   </w:t>
      </w:r>
      <w:proofErr w:type="gramStart"/>
      <w:r>
        <w:rPr>
          <w:bCs/>
          <w:i/>
          <w:sz w:val="24"/>
          <w:szCs w:val="24"/>
        </w:rPr>
        <w:t>x</w:t>
      </w:r>
      <w:proofErr w:type="gramEnd"/>
      <w:r>
        <w:rPr>
          <w:bCs/>
          <w:i/>
          <w:sz w:val="24"/>
          <w:szCs w:val="24"/>
        </w:rPr>
        <w:t xml:space="preserve"> =</w:t>
      </w:r>
    </w:p>
    <w:p w14:paraId="1897617E" w14:textId="77777777" w:rsidR="00A05DA9" w:rsidRDefault="00A05DA9" w:rsidP="00FF6C14">
      <w:pPr>
        <w:tabs>
          <w:tab w:val="left" w:pos="7200"/>
        </w:tabs>
        <w:rPr>
          <w:bCs/>
          <w:sz w:val="24"/>
          <w:szCs w:val="24"/>
        </w:rPr>
      </w:pPr>
    </w:p>
    <w:p w14:paraId="17AF101A" w14:textId="5D96DA0E" w:rsidR="00864E30" w:rsidRDefault="00FF6C14" w:rsidP="00FF6C14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JK =</w:t>
      </w:r>
    </w:p>
    <w:p w14:paraId="179B1DAA" w14:textId="77777777" w:rsidR="00FF6C14" w:rsidRPr="00FF6C14" w:rsidRDefault="00FF6C14" w:rsidP="00FF6C14">
      <w:pPr>
        <w:tabs>
          <w:tab w:val="left" w:pos="7200"/>
        </w:tabs>
        <w:rPr>
          <w:bCs/>
          <w:i/>
          <w:sz w:val="24"/>
          <w:szCs w:val="24"/>
        </w:rPr>
      </w:pPr>
    </w:p>
    <w:p w14:paraId="32096134" w14:textId="4F1FF231" w:rsidR="00864E30" w:rsidRPr="00FF6C14" w:rsidRDefault="00FF6C14" w:rsidP="00FF6C14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KL =</w:t>
      </w:r>
    </w:p>
    <w:p w14:paraId="7F382CB7" w14:textId="047EC498" w:rsidR="00FF6C14" w:rsidRDefault="00FF6C14">
      <w:pPr>
        <w:rPr>
          <w:bCs/>
          <w:sz w:val="24"/>
          <w:szCs w:val="24"/>
        </w:rPr>
      </w:pPr>
    </w:p>
    <w:p w14:paraId="0E48B045" w14:textId="77777777" w:rsidR="00CD4B04" w:rsidRDefault="00CD4B04">
      <w:pPr>
        <w:rPr>
          <w:bCs/>
          <w:sz w:val="24"/>
          <w:szCs w:val="24"/>
        </w:rPr>
      </w:pPr>
    </w:p>
    <w:p w14:paraId="60012804" w14:textId="77777777" w:rsidR="000E2CEC" w:rsidRDefault="000E2CEC">
      <w:pPr>
        <w:rPr>
          <w:bCs/>
          <w:sz w:val="24"/>
          <w:szCs w:val="24"/>
        </w:rPr>
      </w:pPr>
    </w:p>
    <w:p w14:paraId="29185C52" w14:textId="4A0F8EB6" w:rsidR="00FF6C14" w:rsidRDefault="007A5C11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:</w:t>
      </w:r>
    </w:p>
    <w:p w14:paraId="269A88BD" w14:textId="77777777" w:rsidR="00FF6C14" w:rsidRDefault="00FF6C14">
      <w:pPr>
        <w:rPr>
          <w:bCs/>
          <w:sz w:val="24"/>
          <w:szCs w:val="24"/>
        </w:rPr>
      </w:pPr>
    </w:p>
    <w:p w14:paraId="1164B85B" w14:textId="77777777" w:rsidR="000E2CEC" w:rsidRDefault="000E2CEC">
      <w:pPr>
        <w:rPr>
          <w:bCs/>
          <w:sz w:val="24"/>
          <w:szCs w:val="24"/>
        </w:rPr>
      </w:pPr>
    </w:p>
    <w:p w14:paraId="0DB84186" w14:textId="17303F48" w:rsidR="003F1EAA" w:rsidRDefault="00864E30">
      <w:pPr>
        <w:rPr>
          <w:bCs/>
          <w:sz w:val="24"/>
          <w:szCs w:val="24"/>
        </w:rPr>
      </w:pPr>
      <w:r w:rsidRPr="00864E30">
        <w:rPr>
          <w:b/>
          <w:bCs/>
          <w:sz w:val="24"/>
          <w:szCs w:val="24"/>
        </w:rPr>
        <w:t>18)</w:t>
      </w:r>
      <w:r>
        <w:rPr>
          <w:bCs/>
          <w:sz w:val="24"/>
          <w:szCs w:val="24"/>
        </w:rPr>
        <w:t xml:space="preserve"> </w:t>
      </w:r>
      <w:r w:rsidRPr="00864E30">
        <w:rPr>
          <w:bCs/>
          <w:position w:val="-4"/>
          <w:sz w:val="24"/>
          <w:szCs w:val="24"/>
        </w:rPr>
        <w:object w:dxaOrig="720" w:dyaOrig="240" w14:anchorId="61246353">
          <v:shape id="_x0000_i1028" type="#_x0000_t75" style="width:36.65pt;height:12pt" o:ole="">
            <v:imagedata r:id="rId18" o:title=""/>
          </v:shape>
          <o:OLEObject Type="Embed" ProgID="Equation.DSMT4" ShapeID="_x0000_i1028" DrawAspect="Content" ObjectID="_1347295723" r:id="rId19"/>
        </w:object>
      </w:r>
      <w:r>
        <w:rPr>
          <w:bCs/>
          <w:sz w:val="24"/>
          <w:szCs w:val="24"/>
        </w:rPr>
        <w:t xml:space="preserve"> </w:t>
      </w:r>
      <w:proofErr w:type="gramStart"/>
      <w:r>
        <w:rPr>
          <w:bCs/>
          <w:sz w:val="24"/>
          <w:szCs w:val="24"/>
        </w:rPr>
        <w:t>and</w:t>
      </w:r>
      <w:proofErr w:type="gramEnd"/>
      <w:r>
        <w:rPr>
          <w:bCs/>
          <w:sz w:val="24"/>
          <w:szCs w:val="24"/>
        </w:rPr>
        <w:t xml:space="preserve"> </w:t>
      </w:r>
      <w:r w:rsidRPr="00864E30">
        <w:rPr>
          <w:bCs/>
          <w:position w:val="-4"/>
          <w:sz w:val="24"/>
          <w:szCs w:val="24"/>
        </w:rPr>
        <w:object w:dxaOrig="720" w:dyaOrig="240" w14:anchorId="17286BAC">
          <v:shape id="_x0000_i1029" type="#_x0000_t75" style="width:36.65pt;height:12pt" o:ole="">
            <v:imagedata r:id="rId20" o:title=""/>
          </v:shape>
          <o:OLEObject Type="Embed" ProgID="Equation.DSMT4" ShapeID="_x0000_i1029" DrawAspect="Content" ObjectID="_1347295724" r:id="rId21"/>
        </w:object>
      </w:r>
      <w:r w:rsidR="00397CC9">
        <w:rPr>
          <w:bCs/>
          <w:sz w:val="24"/>
          <w:szCs w:val="24"/>
        </w:rPr>
        <w:t xml:space="preserve"> are sup</w:t>
      </w:r>
      <w:r>
        <w:rPr>
          <w:bCs/>
          <w:sz w:val="24"/>
          <w:szCs w:val="24"/>
        </w:rPr>
        <w:t xml:space="preserve">plementary angles. </w:t>
      </w:r>
      <w:r w:rsidR="00397CC9" w:rsidRPr="00864E30">
        <w:rPr>
          <w:bCs/>
          <w:position w:val="-4"/>
          <w:sz w:val="24"/>
          <w:szCs w:val="24"/>
        </w:rPr>
        <w:object w:dxaOrig="1840" w:dyaOrig="240" w14:anchorId="1F58D218">
          <v:shape id="_x0000_i1058" type="#_x0000_t75" style="width:92pt;height:12pt" o:ole="">
            <v:imagedata r:id="rId22" o:title=""/>
          </v:shape>
          <o:OLEObject Type="Embed" ProgID="Equation.DSMT4" ShapeID="_x0000_i1058" DrawAspect="Content" ObjectID="_1347295725" r:id="rId23"/>
        </w:object>
      </w:r>
      <w:r>
        <w:rPr>
          <w:bCs/>
          <w:sz w:val="24"/>
          <w:szCs w:val="24"/>
        </w:rPr>
        <w:t xml:space="preserve">, </w:t>
      </w:r>
      <w:proofErr w:type="gramStart"/>
      <w:r>
        <w:rPr>
          <w:bCs/>
          <w:sz w:val="24"/>
          <w:szCs w:val="24"/>
        </w:rPr>
        <w:t>and</w:t>
      </w:r>
      <w:proofErr w:type="gramEnd"/>
      <w:r>
        <w:rPr>
          <w:bCs/>
          <w:sz w:val="24"/>
          <w:szCs w:val="24"/>
        </w:rPr>
        <w:t xml:space="preserve"> </w:t>
      </w:r>
      <w:r w:rsidR="00397CC9" w:rsidRPr="00864E30">
        <w:rPr>
          <w:bCs/>
          <w:position w:val="-4"/>
          <w:sz w:val="24"/>
          <w:szCs w:val="24"/>
        </w:rPr>
        <w:object w:dxaOrig="1860" w:dyaOrig="260" w14:anchorId="52CC3BAC">
          <v:shape id="_x0000_i1056" type="#_x0000_t75" style="width:93.35pt;height:13.35pt" o:ole="">
            <v:imagedata r:id="rId24" o:title=""/>
          </v:shape>
          <o:OLEObject Type="Embed" ProgID="Equation.DSMT4" ShapeID="_x0000_i1056" DrawAspect="Content" ObjectID="_1347295726" r:id="rId25"/>
        </w:object>
      </w:r>
      <w:r>
        <w:rPr>
          <w:bCs/>
          <w:sz w:val="24"/>
          <w:szCs w:val="24"/>
        </w:rPr>
        <w:t xml:space="preserve">. Find </w:t>
      </w:r>
      <w:r w:rsidR="00397CC9">
        <w:rPr>
          <w:bCs/>
          <w:i/>
          <w:sz w:val="24"/>
          <w:szCs w:val="24"/>
        </w:rPr>
        <w:t xml:space="preserve">x </w:t>
      </w:r>
      <w:r w:rsidR="00397CC9">
        <w:rPr>
          <w:bCs/>
          <w:sz w:val="24"/>
          <w:szCs w:val="24"/>
        </w:rPr>
        <w:t xml:space="preserve">and </w:t>
      </w:r>
      <w:r>
        <w:rPr>
          <w:bCs/>
          <w:sz w:val="24"/>
          <w:szCs w:val="24"/>
        </w:rPr>
        <w:t>the measure of each angle.</w:t>
      </w:r>
    </w:p>
    <w:p w14:paraId="1FA9E8D6" w14:textId="77777777" w:rsidR="003F1EAA" w:rsidRDefault="003F1EAA">
      <w:pPr>
        <w:rPr>
          <w:bCs/>
          <w:sz w:val="24"/>
          <w:szCs w:val="24"/>
        </w:rPr>
      </w:pPr>
    </w:p>
    <w:p w14:paraId="2E8B7AED" w14:textId="77777777" w:rsidR="00397CC9" w:rsidRDefault="00397CC9" w:rsidP="00397CC9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:</w:t>
      </w:r>
    </w:p>
    <w:p w14:paraId="37F79856" w14:textId="77777777" w:rsidR="00397CC9" w:rsidRDefault="00397CC9" w:rsidP="00397CC9">
      <w:pPr>
        <w:rPr>
          <w:bCs/>
          <w:sz w:val="24"/>
          <w:szCs w:val="24"/>
        </w:rPr>
      </w:pPr>
    </w:p>
    <w:p w14:paraId="309BE499" w14:textId="77777777" w:rsidR="00397CC9" w:rsidRDefault="00397CC9" w:rsidP="00397CC9">
      <w:pPr>
        <w:rPr>
          <w:bCs/>
          <w:sz w:val="24"/>
          <w:szCs w:val="24"/>
        </w:rPr>
      </w:pPr>
    </w:p>
    <w:p w14:paraId="679D94C0" w14:textId="77777777" w:rsidR="00397CC9" w:rsidRDefault="00397CC9" w:rsidP="00397CC9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:</w:t>
      </w:r>
    </w:p>
    <w:p w14:paraId="23607B6B" w14:textId="77777777" w:rsidR="00397CC9" w:rsidRDefault="00397CC9" w:rsidP="00397CC9">
      <w:pPr>
        <w:rPr>
          <w:bCs/>
          <w:sz w:val="24"/>
          <w:szCs w:val="24"/>
        </w:rPr>
      </w:pPr>
    </w:p>
    <w:p w14:paraId="476B8067" w14:textId="77777777" w:rsidR="00397CC9" w:rsidRDefault="00397CC9" w:rsidP="00397CC9">
      <w:pPr>
        <w:tabs>
          <w:tab w:val="left" w:pos="7200"/>
        </w:tabs>
        <w:rPr>
          <w:bCs/>
          <w:sz w:val="24"/>
          <w:szCs w:val="24"/>
        </w:rPr>
      </w:pPr>
    </w:p>
    <w:p w14:paraId="0229C2AB" w14:textId="77777777" w:rsidR="00397CC9" w:rsidRDefault="00397CC9" w:rsidP="00397CC9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171DC608" w14:textId="77777777" w:rsidR="00397CC9" w:rsidRDefault="00397CC9" w:rsidP="00397CC9">
      <w:pPr>
        <w:tabs>
          <w:tab w:val="left" w:pos="7200"/>
        </w:tabs>
        <w:rPr>
          <w:bCs/>
          <w:sz w:val="24"/>
          <w:szCs w:val="24"/>
        </w:rPr>
      </w:pPr>
    </w:p>
    <w:p w14:paraId="6C42E551" w14:textId="77777777" w:rsidR="00397CC9" w:rsidRDefault="00397CC9" w:rsidP="00397CC9">
      <w:pPr>
        <w:tabs>
          <w:tab w:val="left" w:pos="7200"/>
        </w:tabs>
        <w:rPr>
          <w:bCs/>
          <w:sz w:val="24"/>
          <w:szCs w:val="24"/>
        </w:rPr>
      </w:pPr>
    </w:p>
    <w:p w14:paraId="5D643F0C" w14:textId="77777777" w:rsidR="00397CC9" w:rsidRPr="00FF6C14" w:rsidRDefault="00397CC9" w:rsidP="00397CC9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proofErr w:type="gramStart"/>
      <w:r>
        <w:rPr>
          <w:bCs/>
          <w:i/>
          <w:sz w:val="24"/>
          <w:szCs w:val="24"/>
        </w:rPr>
        <w:t>x</w:t>
      </w:r>
      <w:proofErr w:type="gramEnd"/>
      <w:r>
        <w:rPr>
          <w:bCs/>
          <w:i/>
          <w:sz w:val="24"/>
          <w:szCs w:val="24"/>
        </w:rPr>
        <w:t xml:space="preserve"> =</w:t>
      </w:r>
    </w:p>
    <w:p w14:paraId="69D39B7B" w14:textId="77777777" w:rsidR="00397CC9" w:rsidRDefault="00397CC9" w:rsidP="00397CC9">
      <w:pPr>
        <w:tabs>
          <w:tab w:val="left" w:pos="7200"/>
        </w:tabs>
        <w:rPr>
          <w:bCs/>
          <w:sz w:val="24"/>
          <w:szCs w:val="24"/>
        </w:rPr>
      </w:pPr>
    </w:p>
    <w:p w14:paraId="76009BA4" w14:textId="72B79848" w:rsidR="00397CC9" w:rsidRDefault="00397CC9" w:rsidP="00397CC9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Pr="00397CC9">
        <w:rPr>
          <w:bCs/>
          <w:i/>
          <w:position w:val="-4"/>
          <w:sz w:val="24"/>
          <w:szCs w:val="24"/>
        </w:rPr>
        <w:object w:dxaOrig="1080" w:dyaOrig="240" w14:anchorId="15BC4534">
          <v:shape id="_x0000_i1059" type="#_x0000_t75" style="width:54pt;height:12pt" o:ole="">
            <v:imagedata r:id="rId26" o:title=""/>
          </v:shape>
          <o:OLEObject Type="Embed" ProgID="Equation.DSMT4" ShapeID="_x0000_i1059" DrawAspect="Content" ObjectID="_1347295727" r:id="rId27"/>
        </w:object>
      </w:r>
    </w:p>
    <w:p w14:paraId="105FDA3E" w14:textId="77777777" w:rsidR="00397CC9" w:rsidRPr="00FF6C14" w:rsidRDefault="00397CC9" w:rsidP="00397CC9">
      <w:pPr>
        <w:tabs>
          <w:tab w:val="left" w:pos="7200"/>
        </w:tabs>
        <w:rPr>
          <w:bCs/>
          <w:i/>
          <w:sz w:val="24"/>
          <w:szCs w:val="24"/>
        </w:rPr>
      </w:pPr>
    </w:p>
    <w:p w14:paraId="48443325" w14:textId="51EC96DF" w:rsidR="00397CC9" w:rsidRPr="00FF6C14" w:rsidRDefault="00397CC9" w:rsidP="00397CC9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Pr="00397CC9">
        <w:rPr>
          <w:bCs/>
          <w:i/>
          <w:position w:val="-4"/>
          <w:sz w:val="24"/>
          <w:szCs w:val="24"/>
        </w:rPr>
        <w:object w:dxaOrig="1100" w:dyaOrig="240" w14:anchorId="2558922D">
          <v:shape id="_x0000_i1063" type="#_x0000_t75" style="width:55.35pt;height:12pt" o:ole="">
            <v:imagedata r:id="rId28" o:title=""/>
          </v:shape>
          <o:OLEObject Type="Embed" ProgID="Equation.DSMT4" ShapeID="_x0000_i1063" DrawAspect="Content" ObjectID="_1347295728" r:id="rId29"/>
        </w:object>
      </w:r>
    </w:p>
    <w:p w14:paraId="7B6AFC3D" w14:textId="77777777" w:rsidR="00397CC9" w:rsidRDefault="00397CC9" w:rsidP="00397CC9">
      <w:pPr>
        <w:rPr>
          <w:bCs/>
          <w:sz w:val="24"/>
          <w:szCs w:val="24"/>
        </w:rPr>
      </w:pPr>
    </w:p>
    <w:p w14:paraId="525B9C48" w14:textId="77777777" w:rsidR="00397CC9" w:rsidRDefault="00397CC9" w:rsidP="00397CC9">
      <w:pPr>
        <w:rPr>
          <w:bCs/>
          <w:sz w:val="24"/>
          <w:szCs w:val="24"/>
        </w:rPr>
      </w:pPr>
    </w:p>
    <w:p w14:paraId="2768FAB2" w14:textId="77777777" w:rsidR="000E2CEC" w:rsidRDefault="000E2CEC" w:rsidP="00397CC9">
      <w:pPr>
        <w:rPr>
          <w:bCs/>
          <w:sz w:val="24"/>
          <w:szCs w:val="24"/>
        </w:rPr>
      </w:pPr>
    </w:p>
    <w:p w14:paraId="1F875432" w14:textId="77777777" w:rsidR="00397CC9" w:rsidRDefault="00397CC9" w:rsidP="00397CC9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:</w:t>
      </w:r>
    </w:p>
    <w:p w14:paraId="2962C5D3" w14:textId="77777777" w:rsidR="003F1EAA" w:rsidRDefault="003F1EAA">
      <w:pPr>
        <w:rPr>
          <w:bCs/>
          <w:sz w:val="24"/>
          <w:szCs w:val="24"/>
        </w:rPr>
      </w:pPr>
    </w:p>
    <w:p w14:paraId="0684BC91" w14:textId="77777777" w:rsidR="00397CC9" w:rsidRDefault="00397CC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br w:type="page"/>
      </w:r>
    </w:p>
    <w:p w14:paraId="3B21FE99" w14:textId="1B3473D9" w:rsidR="003F1EAA" w:rsidRDefault="003F1EAA">
      <w:pPr>
        <w:rPr>
          <w:bCs/>
          <w:sz w:val="24"/>
          <w:szCs w:val="24"/>
        </w:rPr>
      </w:pPr>
      <w:r w:rsidRPr="007F127F">
        <w:rPr>
          <w:b/>
          <w:bCs/>
          <w:sz w:val="24"/>
          <w:szCs w:val="24"/>
        </w:rPr>
        <w:lastRenderedPageBreak/>
        <w:t>19)</w:t>
      </w:r>
      <w:r>
        <w:rPr>
          <w:bCs/>
          <w:sz w:val="24"/>
          <w:szCs w:val="24"/>
        </w:rPr>
        <w:t xml:space="preserve"> Given </w:t>
      </w:r>
      <w:r w:rsidR="001D54C2" w:rsidRPr="001D54C2">
        <w:rPr>
          <w:bCs/>
          <w:position w:val="-8"/>
          <w:sz w:val="24"/>
          <w:szCs w:val="24"/>
        </w:rPr>
        <w:object w:dxaOrig="3000" w:dyaOrig="280" w14:anchorId="534C9529">
          <v:shape id="_x0000_i1066" type="#_x0000_t75" style="width:150pt;height:14pt" o:ole="">
            <v:imagedata r:id="rId30" o:title=""/>
          </v:shape>
          <o:OLEObject Type="Embed" ProgID="Equation.DSMT4" ShapeID="_x0000_i1066" DrawAspect="Content" ObjectID="_1347295729" r:id="rId31"/>
        </w:object>
      </w:r>
      <w:r w:rsidR="001D54C2">
        <w:rPr>
          <w:bCs/>
          <w:sz w:val="24"/>
          <w:szCs w:val="24"/>
        </w:rPr>
        <w:t xml:space="preserve"> as shown in </w:t>
      </w:r>
      <w:r>
        <w:rPr>
          <w:bCs/>
          <w:sz w:val="24"/>
          <w:szCs w:val="24"/>
        </w:rPr>
        <w:t>the figure</w:t>
      </w:r>
      <w:r w:rsidR="001D54C2">
        <w:rPr>
          <w:bCs/>
          <w:sz w:val="24"/>
          <w:szCs w:val="24"/>
        </w:rPr>
        <w:t>. S</w:t>
      </w:r>
      <w:r>
        <w:rPr>
          <w:bCs/>
          <w:sz w:val="24"/>
          <w:szCs w:val="24"/>
        </w:rPr>
        <w:t xml:space="preserve">olve for </w:t>
      </w:r>
      <w:r>
        <w:rPr>
          <w:bCs/>
          <w:i/>
          <w:sz w:val="24"/>
          <w:szCs w:val="24"/>
        </w:rPr>
        <w:t>x</w:t>
      </w:r>
      <w:r w:rsidR="001D54C2">
        <w:rPr>
          <w:bCs/>
          <w:i/>
          <w:sz w:val="24"/>
          <w:szCs w:val="24"/>
        </w:rPr>
        <w:t xml:space="preserve"> </w:t>
      </w:r>
      <w:r w:rsidR="001D54C2">
        <w:rPr>
          <w:bCs/>
          <w:sz w:val="24"/>
          <w:szCs w:val="24"/>
        </w:rPr>
        <w:t>and the measures of the two angles</w:t>
      </w:r>
      <w:r>
        <w:rPr>
          <w:bCs/>
          <w:sz w:val="24"/>
          <w:szCs w:val="24"/>
        </w:rPr>
        <w:t xml:space="preserve">. </w:t>
      </w:r>
      <w:r w:rsidR="001D54C2">
        <w:rPr>
          <w:bCs/>
          <w:sz w:val="24"/>
          <w:szCs w:val="24"/>
        </w:rPr>
        <w:t>Show the steps and check your result.</w:t>
      </w:r>
    </w:p>
    <w:p w14:paraId="4C2DB8D1" w14:textId="66BCC20D" w:rsidR="003F1EAA" w:rsidRDefault="001D54C2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530FF12A" wp14:editId="70BCA33C">
                <wp:simplePos x="0" y="0"/>
                <wp:positionH relativeFrom="column">
                  <wp:posOffset>348615</wp:posOffset>
                </wp:positionH>
                <wp:positionV relativeFrom="paragraph">
                  <wp:posOffset>60960</wp:posOffset>
                </wp:positionV>
                <wp:extent cx="2514600" cy="685800"/>
                <wp:effectExtent l="50800" t="50800" r="76200" b="127000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685800"/>
                          <a:chOff x="0" y="0"/>
                          <a:chExt cx="2514600" cy="685800"/>
                        </a:xfrm>
                      </wpg:grpSpPr>
                      <wps:wsp>
                        <wps:cNvPr id="51" name="Straight Arrow Connector 51"/>
                        <wps:cNvCnPr/>
                        <wps:spPr>
                          <a:xfrm>
                            <a:off x="0" y="685800"/>
                            <a:ext cx="25146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Arrow Connector 52"/>
                        <wps:cNvCnPr/>
                        <wps:spPr>
                          <a:xfrm flipV="1">
                            <a:off x="1143000" y="0"/>
                            <a:ext cx="571500" cy="6858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" o:spid="_x0000_s1026" style="position:absolute;margin-left:27.45pt;margin-top:4.8pt;width:198pt;height:54pt;z-index:251671552" coordsize="2514600,685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51" o:spid="_x0000_s1027" type="#_x0000_t32" style="position:absolute;top:685800;width:251460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XOSWMIAAADbAAAADwAAAGRycy9kb3ducmV2LnhtbESPQYvCMBSE74L/ITzBm6YK6lKN0rq7&#10;sAcv6h48PppnW21eShM1++83guBxmJlvmNUmmEbcqXO1ZQWTcQKCuLC65lLB7/F79AHCeWSNjWVS&#10;8EcONut+b4Wptg/e0/3gSxEh7FJUUHnfplK6oiKDbmxb4uidbWfQR9mVUnf4iHDTyGmSzKXBmuNC&#10;hS1tKyquh5tREBaZ2+Ul+8XX8XRLgv7ML/qi1HAQsiUIT8G/w6/2j1Ywm8DzS/wBcv0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pXOSWMIAAADbAAAADwAAAAAAAAAAAAAA&#10;AAChAgAAZHJzL2Rvd25yZXYueG1sUEsFBgAAAAAEAAQA+QAAAJADAAAAAA==&#10;" strokecolor="black [3213]" strokeweight="1pt">
                  <v:stroke startarrow="open" endarrow="open"/>
                </v:shape>
                <v:shape id="Straight Arrow Connector 52" o:spid="_x0000_s1028" type="#_x0000_t32" style="position:absolute;left:1143000;width:571500;height:6858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YG/YsUAAADbAAAADwAAAGRycy9kb3ducmV2LnhtbESPQWvCQBSE74L/YXkFL1I3BhRJXaUR&#10;hFxsq5bS4yP7mgSzb8PuauK/7xYKHoeZ+YZZbwfTihs531hWMJ8lIIhLqxuuFHye988rED4ga2wt&#10;k4I7edhuxqM1Ztr2fKTbKVQiQthnqKAOocuk9GVNBv3MdsTR+7HOYIjSVVI77CPctDJNkqU02HBc&#10;qLGjXU3l5XQ1CvI0T7qP7+l78aZdn39dDot7cVBq8jS8voAINIRH+L9daAWLFP6+xB8gN7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GYG/YsUAAADbAAAADwAAAAAAAAAA&#10;AAAAAAChAgAAZHJzL2Rvd25yZXYueG1sUEsFBgAAAAAEAAQA+QAAAJMDAAAAAA==&#10;" strokecolor="black [3213]" strokeweight="1pt">
                  <v:stroke endarrow="open"/>
                </v:shape>
              </v:group>
            </w:pict>
          </mc:Fallback>
        </mc:AlternateContent>
      </w:r>
    </w:p>
    <w:p w14:paraId="1E3508FA" w14:textId="12191163" w:rsidR="007F127F" w:rsidRDefault="007F127F">
      <w:pPr>
        <w:rPr>
          <w:bCs/>
          <w:sz w:val="24"/>
          <w:szCs w:val="24"/>
        </w:rPr>
      </w:pPr>
    </w:p>
    <w:p w14:paraId="410B5239" w14:textId="27C56B1D" w:rsidR="007F127F" w:rsidRDefault="007F127F">
      <w:pPr>
        <w:rPr>
          <w:bCs/>
          <w:sz w:val="24"/>
          <w:szCs w:val="24"/>
        </w:rPr>
      </w:pPr>
    </w:p>
    <w:p w14:paraId="1117F6CE" w14:textId="0EB7E8F7" w:rsidR="003F1EAA" w:rsidRDefault="007F127F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ab/>
      </w:r>
      <w:r w:rsidR="001D54C2">
        <w:rPr>
          <w:bCs/>
          <w:sz w:val="24"/>
          <w:szCs w:val="24"/>
        </w:rPr>
        <w:tab/>
      </w:r>
      <w:r>
        <w:rPr>
          <w:bCs/>
          <w:sz w:val="24"/>
          <w:szCs w:val="24"/>
        </w:rPr>
        <w:tab/>
      </w:r>
      <w:r w:rsidR="001D54C2">
        <w:rPr>
          <w:bCs/>
          <w:position w:val="-4"/>
          <w:sz w:val="24"/>
          <w:szCs w:val="24"/>
        </w:rPr>
        <w:t>1</w:t>
      </w:r>
      <w:r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ab/>
      </w:r>
      <w:r w:rsidR="001D54C2">
        <w:rPr>
          <w:bCs/>
          <w:position w:val="-4"/>
          <w:sz w:val="24"/>
          <w:szCs w:val="24"/>
        </w:rPr>
        <w:t>2</w:t>
      </w:r>
    </w:p>
    <w:p w14:paraId="5F63FE3F" w14:textId="77777777" w:rsidR="003F1EAA" w:rsidRDefault="003F1EAA">
      <w:pPr>
        <w:rPr>
          <w:bCs/>
          <w:sz w:val="24"/>
          <w:szCs w:val="24"/>
        </w:rPr>
      </w:pPr>
    </w:p>
    <w:p w14:paraId="2D758DB8" w14:textId="77777777" w:rsidR="001D54C2" w:rsidRDefault="001D54C2" w:rsidP="001D54C2">
      <w:pPr>
        <w:rPr>
          <w:bCs/>
          <w:sz w:val="24"/>
          <w:szCs w:val="24"/>
        </w:rPr>
      </w:pPr>
    </w:p>
    <w:p w14:paraId="11CA89BD" w14:textId="77777777" w:rsidR="001D54C2" w:rsidRDefault="001D54C2" w:rsidP="001D54C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:</w:t>
      </w:r>
    </w:p>
    <w:p w14:paraId="2212CC7D" w14:textId="77777777" w:rsidR="001D54C2" w:rsidRDefault="001D54C2" w:rsidP="001D54C2">
      <w:pPr>
        <w:rPr>
          <w:bCs/>
          <w:sz w:val="24"/>
          <w:szCs w:val="24"/>
        </w:rPr>
      </w:pPr>
    </w:p>
    <w:p w14:paraId="463B8D0F" w14:textId="77777777" w:rsidR="001D54C2" w:rsidRDefault="001D54C2" w:rsidP="001D54C2">
      <w:pPr>
        <w:rPr>
          <w:bCs/>
          <w:sz w:val="24"/>
          <w:szCs w:val="24"/>
        </w:rPr>
      </w:pPr>
    </w:p>
    <w:p w14:paraId="759F5462" w14:textId="77777777" w:rsidR="001D54C2" w:rsidRDefault="001D54C2" w:rsidP="001D54C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:</w:t>
      </w:r>
    </w:p>
    <w:p w14:paraId="7C752EEE" w14:textId="77777777" w:rsidR="001D54C2" w:rsidRDefault="001D54C2" w:rsidP="001D54C2">
      <w:pPr>
        <w:rPr>
          <w:bCs/>
          <w:sz w:val="24"/>
          <w:szCs w:val="24"/>
        </w:rPr>
      </w:pPr>
    </w:p>
    <w:p w14:paraId="36966011" w14:textId="77777777" w:rsidR="001D54C2" w:rsidRDefault="001D54C2" w:rsidP="001D54C2">
      <w:pPr>
        <w:tabs>
          <w:tab w:val="left" w:pos="7200"/>
        </w:tabs>
        <w:rPr>
          <w:bCs/>
          <w:sz w:val="24"/>
          <w:szCs w:val="24"/>
        </w:rPr>
      </w:pPr>
    </w:p>
    <w:p w14:paraId="35E98519" w14:textId="7C87FE46" w:rsidR="001D54C2" w:rsidRDefault="001D54C2" w:rsidP="001D54C2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5AA3D730" w14:textId="77777777" w:rsidR="001D54C2" w:rsidRDefault="001D54C2" w:rsidP="001D54C2">
      <w:pPr>
        <w:tabs>
          <w:tab w:val="left" w:pos="7200"/>
        </w:tabs>
        <w:rPr>
          <w:bCs/>
          <w:sz w:val="24"/>
          <w:szCs w:val="24"/>
        </w:rPr>
      </w:pPr>
    </w:p>
    <w:p w14:paraId="5A8334BD" w14:textId="61B19A06" w:rsidR="001D54C2" w:rsidRPr="00FF6C14" w:rsidRDefault="001D54C2" w:rsidP="001D54C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   </w:t>
      </w:r>
      <w:proofErr w:type="gramStart"/>
      <w:r>
        <w:rPr>
          <w:bCs/>
          <w:i/>
          <w:sz w:val="24"/>
          <w:szCs w:val="24"/>
        </w:rPr>
        <w:t>x</w:t>
      </w:r>
      <w:proofErr w:type="gramEnd"/>
      <w:r>
        <w:rPr>
          <w:bCs/>
          <w:i/>
          <w:sz w:val="24"/>
          <w:szCs w:val="24"/>
        </w:rPr>
        <w:t xml:space="preserve"> =</w:t>
      </w:r>
    </w:p>
    <w:p w14:paraId="768B0A80" w14:textId="77777777" w:rsidR="001D54C2" w:rsidRDefault="001D54C2" w:rsidP="001D54C2">
      <w:pPr>
        <w:tabs>
          <w:tab w:val="left" w:pos="7200"/>
        </w:tabs>
        <w:rPr>
          <w:bCs/>
          <w:sz w:val="24"/>
          <w:szCs w:val="24"/>
        </w:rPr>
      </w:pPr>
    </w:p>
    <w:p w14:paraId="4F1EDA84" w14:textId="77777777" w:rsidR="001D54C2" w:rsidRDefault="001D54C2" w:rsidP="001D54C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Pr="00397CC9">
        <w:rPr>
          <w:bCs/>
          <w:i/>
          <w:position w:val="-4"/>
          <w:sz w:val="24"/>
          <w:szCs w:val="24"/>
        </w:rPr>
        <w:object w:dxaOrig="720" w:dyaOrig="240" w14:anchorId="110A0F69">
          <v:shape id="_x0000_i1074" type="#_x0000_t75" style="width:36pt;height:12pt" o:ole="">
            <v:imagedata r:id="rId32" o:title=""/>
          </v:shape>
          <o:OLEObject Type="Embed" ProgID="Equation.DSMT4" ShapeID="_x0000_i1074" DrawAspect="Content" ObjectID="_1347295730" r:id="rId33"/>
        </w:object>
      </w:r>
    </w:p>
    <w:p w14:paraId="6DB1EA45" w14:textId="77777777" w:rsidR="001D54C2" w:rsidRPr="00FF6C14" w:rsidRDefault="001D54C2" w:rsidP="001D54C2">
      <w:pPr>
        <w:tabs>
          <w:tab w:val="left" w:pos="7200"/>
        </w:tabs>
        <w:rPr>
          <w:bCs/>
          <w:i/>
          <w:sz w:val="24"/>
          <w:szCs w:val="24"/>
        </w:rPr>
      </w:pPr>
    </w:p>
    <w:p w14:paraId="5D753D9E" w14:textId="77777777" w:rsidR="001D54C2" w:rsidRPr="00FF6C14" w:rsidRDefault="001D54C2" w:rsidP="001D54C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Pr="00397CC9">
        <w:rPr>
          <w:bCs/>
          <w:i/>
          <w:position w:val="-4"/>
          <w:sz w:val="24"/>
          <w:szCs w:val="24"/>
        </w:rPr>
        <w:object w:dxaOrig="760" w:dyaOrig="240" w14:anchorId="49FDECE3">
          <v:shape id="_x0000_i1077" type="#_x0000_t75" style="width:38pt;height:12pt" o:ole="">
            <v:imagedata r:id="rId34" o:title=""/>
          </v:shape>
          <o:OLEObject Type="Embed" ProgID="Equation.DSMT4" ShapeID="_x0000_i1077" DrawAspect="Content" ObjectID="_1347295731" r:id="rId35"/>
        </w:object>
      </w:r>
    </w:p>
    <w:p w14:paraId="75C9CD9B" w14:textId="77777777" w:rsidR="001D54C2" w:rsidRDefault="001D54C2" w:rsidP="001D54C2">
      <w:pPr>
        <w:rPr>
          <w:bCs/>
          <w:sz w:val="24"/>
          <w:szCs w:val="24"/>
        </w:rPr>
      </w:pPr>
    </w:p>
    <w:p w14:paraId="59E1B323" w14:textId="77777777" w:rsidR="001D54C2" w:rsidRDefault="001D54C2" w:rsidP="001D54C2">
      <w:pPr>
        <w:rPr>
          <w:bCs/>
          <w:sz w:val="24"/>
          <w:szCs w:val="24"/>
        </w:rPr>
      </w:pPr>
    </w:p>
    <w:p w14:paraId="42A21B0F" w14:textId="77777777" w:rsidR="001D54C2" w:rsidRDefault="001D54C2" w:rsidP="001D54C2">
      <w:pPr>
        <w:rPr>
          <w:bCs/>
          <w:sz w:val="24"/>
          <w:szCs w:val="24"/>
        </w:rPr>
      </w:pPr>
    </w:p>
    <w:p w14:paraId="7E41B2E0" w14:textId="0832CBF4" w:rsidR="003F1EAA" w:rsidRDefault="001D54C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:</w:t>
      </w:r>
    </w:p>
    <w:p w14:paraId="39782ACB" w14:textId="77777777" w:rsidR="003F1EAA" w:rsidRDefault="003F1EAA">
      <w:pPr>
        <w:rPr>
          <w:bCs/>
          <w:sz w:val="24"/>
          <w:szCs w:val="24"/>
        </w:rPr>
      </w:pPr>
    </w:p>
    <w:p w14:paraId="520E8B7B" w14:textId="77777777" w:rsidR="003F1EAA" w:rsidRDefault="003F1EAA">
      <w:pPr>
        <w:rPr>
          <w:bCs/>
          <w:sz w:val="24"/>
          <w:szCs w:val="24"/>
        </w:rPr>
      </w:pPr>
    </w:p>
    <w:p w14:paraId="1309D071" w14:textId="303B9513" w:rsidR="003F1EAA" w:rsidRPr="007F127F" w:rsidRDefault="007F127F">
      <w:pPr>
        <w:rPr>
          <w:bCs/>
          <w:sz w:val="24"/>
          <w:szCs w:val="24"/>
        </w:rPr>
      </w:pPr>
      <w:r w:rsidRPr="007F127F">
        <w:rPr>
          <w:b/>
          <w:bCs/>
          <w:sz w:val="24"/>
          <w:szCs w:val="24"/>
        </w:rPr>
        <w:t>20)</w:t>
      </w:r>
      <w:r>
        <w:rPr>
          <w:bCs/>
          <w:sz w:val="24"/>
          <w:szCs w:val="24"/>
        </w:rPr>
        <w:t xml:space="preserve"> Given </w:t>
      </w:r>
      <w:r w:rsidR="009C7EA0">
        <w:rPr>
          <w:bCs/>
          <w:i/>
          <w:sz w:val="24"/>
          <w:szCs w:val="24"/>
        </w:rPr>
        <w:t>PQ</w:t>
      </w:r>
      <w:r>
        <w:rPr>
          <w:bCs/>
          <w:sz w:val="24"/>
          <w:szCs w:val="24"/>
        </w:rPr>
        <w:t xml:space="preserve"> = </w:t>
      </w:r>
      <w:r w:rsidR="002107B5">
        <w:rPr>
          <w:bCs/>
          <w:sz w:val="24"/>
          <w:szCs w:val="24"/>
        </w:rPr>
        <w:t>12</w:t>
      </w:r>
      <w:r>
        <w:rPr>
          <w:bCs/>
          <w:sz w:val="24"/>
          <w:szCs w:val="24"/>
        </w:rPr>
        <w:t xml:space="preserve"> and </w:t>
      </w:r>
      <w:r w:rsidR="009C7EA0">
        <w:rPr>
          <w:bCs/>
          <w:i/>
          <w:sz w:val="24"/>
          <w:szCs w:val="24"/>
        </w:rPr>
        <w:t>QR</w:t>
      </w:r>
      <w:r>
        <w:rPr>
          <w:bCs/>
          <w:i/>
          <w:sz w:val="24"/>
          <w:szCs w:val="24"/>
        </w:rPr>
        <w:t xml:space="preserve"> </w:t>
      </w:r>
      <w:r>
        <w:rPr>
          <w:bCs/>
          <w:sz w:val="24"/>
          <w:szCs w:val="24"/>
        </w:rPr>
        <w:t>= 3</w:t>
      </w:r>
      <w:r>
        <w:rPr>
          <w:bCs/>
          <w:i/>
          <w:sz w:val="24"/>
          <w:szCs w:val="24"/>
        </w:rPr>
        <w:t xml:space="preserve">x </w:t>
      </w:r>
      <w:r w:rsidR="002107B5">
        <w:rPr>
          <w:bCs/>
          <w:sz w:val="24"/>
          <w:szCs w:val="24"/>
        </w:rPr>
        <w:t>+ 3</w:t>
      </w:r>
      <w:r>
        <w:rPr>
          <w:bCs/>
          <w:sz w:val="24"/>
          <w:szCs w:val="24"/>
        </w:rPr>
        <w:t xml:space="preserve">. Points </w:t>
      </w:r>
      <w:r w:rsidR="002107B5">
        <w:rPr>
          <w:bCs/>
          <w:i/>
          <w:sz w:val="24"/>
          <w:szCs w:val="24"/>
        </w:rPr>
        <w:t>P, Q</w:t>
      </w:r>
      <w:r>
        <w:rPr>
          <w:bCs/>
          <w:i/>
          <w:sz w:val="24"/>
          <w:szCs w:val="24"/>
        </w:rPr>
        <w:t xml:space="preserve">, </w:t>
      </w:r>
      <w:r>
        <w:rPr>
          <w:bCs/>
          <w:sz w:val="24"/>
          <w:szCs w:val="24"/>
        </w:rPr>
        <w:t xml:space="preserve">and </w:t>
      </w:r>
      <w:r w:rsidR="002107B5">
        <w:rPr>
          <w:bCs/>
          <w:i/>
          <w:sz w:val="24"/>
          <w:szCs w:val="24"/>
        </w:rPr>
        <w:t>R</w:t>
      </w:r>
      <w:r>
        <w:rPr>
          <w:bCs/>
          <w:i/>
          <w:sz w:val="24"/>
          <w:szCs w:val="24"/>
        </w:rPr>
        <w:t xml:space="preserve"> </w:t>
      </w:r>
      <w:r>
        <w:rPr>
          <w:bCs/>
          <w:sz w:val="24"/>
          <w:szCs w:val="24"/>
        </w:rPr>
        <w:t xml:space="preserve">are collinear and </w:t>
      </w:r>
      <w:r w:rsidR="002107B5">
        <w:rPr>
          <w:bCs/>
          <w:i/>
          <w:sz w:val="24"/>
          <w:szCs w:val="24"/>
        </w:rPr>
        <w:t>Q</w:t>
      </w:r>
      <w:r>
        <w:rPr>
          <w:bCs/>
          <w:i/>
          <w:sz w:val="24"/>
          <w:szCs w:val="24"/>
        </w:rPr>
        <w:t xml:space="preserve"> </w:t>
      </w:r>
      <w:r>
        <w:rPr>
          <w:bCs/>
          <w:sz w:val="24"/>
          <w:szCs w:val="24"/>
        </w:rPr>
        <w:t xml:space="preserve">bisects </w:t>
      </w:r>
      <w:r w:rsidR="002107B5" w:rsidRPr="002107B5">
        <w:rPr>
          <w:bCs/>
          <w:position w:val="-4"/>
          <w:sz w:val="24"/>
          <w:szCs w:val="24"/>
        </w:rPr>
        <w:object w:dxaOrig="380" w:dyaOrig="320" w14:anchorId="60F1AAC6">
          <v:shape id="_x0000_i1083" type="#_x0000_t75" style="width:19.35pt;height:16pt" o:ole="">
            <v:imagedata r:id="rId36" o:title=""/>
          </v:shape>
          <o:OLEObject Type="Embed" ProgID="Equation.DSMT4" ShapeID="_x0000_i1083" DrawAspect="Content" ObjectID="_1347295732" r:id="rId37"/>
        </w:object>
      </w:r>
      <w:r w:rsidR="002107B5">
        <w:rPr>
          <w:bCs/>
          <w:sz w:val="24"/>
          <w:szCs w:val="24"/>
        </w:rPr>
        <w:t>. Solve, check</w:t>
      </w:r>
      <w:r>
        <w:rPr>
          <w:bCs/>
          <w:sz w:val="24"/>
          <w:szCs w:val="24"/>
        </w:rPr>
        <w:t>.</w:t>
      </w:r>
    </w:p>
    <w:p w14:paraId="57EAEEB2" w14:textId="77777777" w:rsidR="009C7EA0" w:rsidRDefault="009C7EA0" w:rsidP="009C7EA0">
      <w:pPr>
        <w:rPr>
          <w:bCs/>
          <w:sz w:val="24"/>
          <w:szCs w:val="24"/>
        </w:rPr>
      </w:pPr>
    </w:p>
    <w:p w14:paraId="25E5D67E" w14:textId="77777777" w:rsidR="009C7EA0" w:rsidRDefault="009C7EA0" w:rsidP="009C7EA0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:</w:t>
      </w:r>
    </w:p>
    <w:p w14:paraId="7D626441" w14:textId="77777777" w:rsidR="009C7EA0" w:rsidRDefault="009C7EA0" w:rsidP="009C7EA0">
      <w:pPr>
        <w:rPr>
          <w:bCs/>
          <w:sz w:val="24"/>
          <w:szCs w:val="24"/>
        </w:rPr>
      </w:pPr>
    </w:p>
    <w:p w14:paraId="42AD1291" w14:textId="77777777" w:rsidR="009C7EA0" w:rsidRDefault="009C7EA0" w:rsidP="009C7EA0">
      <w:pPr>
        <w:rPr>
          <w:bCs/>
          <w:sz w:val="24"/>
          <w:szCs w:val="24"/>
        </w:rPr>
      </w:pPr>
    </w:p>
    <w:p w14:paraId="04AE0F62" w14:textId="77777777" w:rsidR="009C7EA0" w:rsidRDefault="009C7EA0" w:rsidP="009C7EA0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:</w:t>
      </w:r>
    </w:p>
    <w:p w14:paraId="2490D9C0" w14:textId="77777777" w:rsidR="009C7EA0" w:rsidRDefault="009C7EA0" w:rsidP="009C7EA0">
      <w:pPr>
        <w:rPr>
          <w:bCs/>
          <w:sz w:val="24"/>
          <w:szCs w:val="24"/>
        </w:rPr>
      </w:pPr>
    </w:p>
    <w:p w14:paraId="63FE6899" w14:textId="77777777" w:rsidR="009C7EA0" w:rsidRDefault="009C7EA0" w:rsidP="009C7EA0">
      <w:pPr>
        <w:tabs>
          <w:tab w:val="left" w:pos="7200"/>
        </w:tabs>
        <w:rPr>
          <w:bCs/>
          <w:sz w:val="24"/>
          <w:szCs w:val="24"/>
        </w:rPr>
      </w:pPr>
    </w:p>
    <w:p w14:paraId="31FFAB38" w14:textId="77777777" w:rsidR="009C7EA0" w:rsidRDefault="009C7EA0" w:rsidP="009C7EA0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385863ED" w14:textId="77777777" w:rsidR="009C7EA0" w:rsidRDefault="009C7EA0" w:rsidP="009C7EA0">
      <w:pPr>
        <w:tabs>
          <w:tab w:val="left" w:pos="7200"/>
        </w:tabs>
        <w:rPr>
          <w:bCs/>
          <w:sz w:val="24"/>
          <w:szCs w:val="24"/>
        </w:rPr>
      </w:pPr>
    </w:p>
    <w:p w14:paraId="31FE5A1C" w14:textId="77777777" w:rsidR="009C7EA0" w:rsidRDefault="009C7EA0" w:rsidP="009C7EA0">
      <w:pPr>
        <w:tabs>
          <w:tab w:val="left" w:pos="7200"/>
        </w:tabs>
        <w:rPr>
          <w:bCs/>
          <w:sz w:val="24"/>
          <w:szCs w:val="24"/>
        </w:rPr>
      </w:pPr>
    </w:p>
    <w:p w14:paraId="05D3A3F1" w14:textId="77777777" w:rsidR="009C7EA0" w:rsidRPr="00FF6C14" w:rsidRDefault="009C7EA0" w:rsidP="009C7EA0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proofErr w:type="gramStart"/>
      <w:r>
        <w:rPr>
          <w:bCs/>
          <w:i/>
          <w:sz w:val="24"/>
          <w:szCs w:val="24"/>
        </w:rPr>
        <w:t>x</w:t>
      </w:r>
      <w:proofErr w:type="gramEnd"/>
      <w:r>
        <w:rPr>
          <w:bCs/>
          <w:i/>
          <w:sz w:val="24"/>
          <w:szCs w:val="24"/>
        </w:rPr>
        <w:t xml:space="preserve"> =</w:t>
      </w:r>
    </w:p>
    <w:p w14:paraId="2344F7C5" w14:textId="77777777" w:rsidR="009C7EA0" w:rsidRDefault="009C7EA0" w:rsidP="009C7EA0">
      <w:pPr>
        <w:tabs>
          <w:tab w:val="left" w:pos="7200"/>
        </w:tabs>
        <w:rPr>
          <w:bCs/>
          <w:sz w:val="24"/>
          <w:szCs w:val="24"/>
        </w:rPr>
      </w:pPr>
    </w:p>
    <w:p w14:paraId="27E20248" w14:textId="4BF7E759" w:rsidR="009C7EA0" w:rsidRDefault="009C7EA0" w:rsidP="009C7EA0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="002107B5">
        <w:rPr>
          <w:bCs/>
          <w:i/>
          <w:sz w:val="24"/>
          <w:szCs w:val="24"/>
        </w:rPr>
        <w:t>PQ</w:t>
      </w:r>
      <w:r>
        <w:rPr>
          <w:bCs/>
          <w:i/>
          <w:sz w:val="24"/>
          <w:szCs w:val="24"/>
        </w:rPr>
        <w:t xml:space="preserve"> =</w:t>
      </w:r>
    </w:p>
    <w:p w14:paraId="247E4319" w14:textId="77777777" w:rsidR="009C7EA0" w:rsidRPr="00FF6C14" w:rsidRDefault="009C7EA0" w:rsidP="009C7EA0">
      <w:pPr>
        <w:tabs>
          <w:tab w:val="left" w:pos="7200"/>
        </w:tabs>
        <w:rPr>
          <w:bCs/>
          <w:i/>
          <w:sz w:val="24"/>
          <w:szCs w:val="24"/>
        </w:rPr>
      </w:pPr>
    </w:p>
    <w:p w14:paraId="1AE0DFBD" w14:textId="5D309E46" w:rsidR="009C7EA0" w:rsidRPr="00FF6C14" w:rsidRDefault="009C7EA0" w:rsidP="009C7EA0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="002107B5">
        <w:rPr>
          <w:bCs/>
          <w:i/>
          <w:sz w:val="24"/>
          <w:szCs w:val="24"/>
        </w:rPr>
        <w:t>QR</w:t>
      </w:r>
      <w:r>
        <w:rPr>
          <w:bCs/>
          <w:i/>
          <w:sz w:val="24"/>
          <w:szCs w:val="24"/>
        </w:rPr>
        <w:t xml:space="preserve"> =</w:t>
      </w:r>
    </w:p>
    <w:p w14:paraId="133CD0CA" w14:textId="77777777" w:rsidR="009C7EA0" w:rsidRDefault="009C7EA0" w:rsidP="009C7EA0">
      <w:pPr>
        <w:rPr>
          <w:bCs/>
          <w:sz w:val="24"/>
          <w:szCs w:val="24"/>
        </w:rPr>
      </w:pPr>
    </w:p>
    <w:p w14:paraId="1F229F6A" w14:textId="77777777" w:rsidR="009C7EA0" w:rsidRDefault="009C7EA0" w:rsidP="009C7EA0">
      <w:pPr>
        <w:rPr>
          <w:bCs/>
          <w:sz w:val="24"/>
          <w:szCs w:val="24"/>
        </w:rPr>
      </w:pPr>
    </w:p>
    <w:p w14:paraId="3369D403" w14:textId="5BBB1849" w:rsidR="002B16BF" w:rsidRDefault="009C7EA0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:</w:t>
      </w:r>
      <w:r w:rsidR="002B16BF">
        <w:rPr>
          <w:bCs/>
          <w:sz w:val="24"/>
          <w:szCs w:val="24"/>
        </w:rPr>
        <w:br w:type="page"/>
      </w:r>
    </w:p>
    <w:p w14:paraId="4350A933" w14:textId="36743F18" w:rsidR="00CF5666" w:rsidRPr="00CF5666" w:rsidRDefault="00CF5666">
      <w:pPr>
        <w:rPr>
          <w:bCs/>
          <w:i/>
          <w:sz w:val="24"/>
          <w:szCs w:val="24"/>
        </w:rPr>
      </w:pPr>
      <w:r w:rsidRPr="00CF5666">
        <w:rPr>
          <w:bCs/>
          <w:i/>
          <w:sz w:val="24"/>
          <w:szCs w:val="24"/>
        </w:rPr>
        <w:lastRenderedPageBreak/>
        <w:t xml:space="preserve">The following pairs do not mean the same thing. Explain what they mean and what the difference is. Use complete sentences. </w:t>
      </w:r>
    </w:p>
    <w:p w14:paraId="78B9D347" w14:textId="77777777" w:rsidR="00CF5666" w:rsidRDefault="00CF5666">
      <w:pPr>
        <w:rPr>
          <w:bCs/>
          <w:sz w:val="24"/>
          <w:szCs w:val="24"/>
        </w:rPr>
      </w:pPr>
    </w:p>
    <w:p w14:paraId="79E08C53" w14:textId="22C3E0A8" w:rsidR="00CF5666" w:rsidRDefault="00CF5666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21) </w:t>
      </w:r>
      <w:r w:rsidRPr="00CF5666">
        <w:rPr>
          <w:b/>
          <w:bCs/>
          <w:position w:val="-4"/>
          <w:sz w:val="24"/>
          <w:szCs w:val="24"/>
        </w:rPr>
        <w:object w:dxaOrig="380" w:dyaOrig="320" w14:anchorId="73BF386A">
          <v:shape id="_x0000_i1086" type="#_x0000_t75" style="width:19.35pt;height:16pt" o:ole="">
            <v:imagedata r:id="rId38" o:title=""/>
          </v:shape>
          <o:OLEObject Type="Embed" ProgID="Equation.DSMT4" ShapeID="_x0000_i1086" DrawAspect="Content" ObjectID="_1347295733" r:id="rId39"/>
        </w:object>
      </w:r>
      <w:proofErr w:type="gramStart"/>
      <w:r>
        <w:rPr>
          <w:b/>
          <w:bCs/>
          <w:sz w:val="24"/>
          <w:szCs w:val="24"/>
        </w:rPr>
        <w:t xml:space="preserve"> ,</w:t>
      </w:r>
      <w:proofErr w:type="gramEnd"/>
      <w:r>
        <w:rPr>
          <w:b/>
          <w:bCs/>
          <w:sz w:val="24"/>
          <w:szCs w:val="24"/>
        </w:rPr>
        <w:t xml:space="preserve"> </w:t>
      </w:r>
      <w:r w:rsidRPr="00CF5666">
        <w:rPr>
          <w:b/>
          <w:bCs/>
          <w:position w:val="-4"/>
          <w:sz w:val="24"/>
          <w:szCs w:val="24"/>
        </w:rPr>
        <w:object w:dxaOrig="380" w:dyaOrig="240" w14:anchorId="0929C6FF">
          <v:shape id="_x0000_i1089" type="#_x0000_t75" style="width:19.35pt;height:12pt" o:ole="">
            <v:imagedata r:id="rId40" o:title=""/>
          </v:shape>
          <o:OLEObject Type="Embed" ProgID="Equation.DSMT4" ShapeID="_x0000_i1089" DrawAspect="Content" ObjectID="_1347295734" r:id="rId41"/>
        </w:object>
      </w:r>
      <w:r>
        <w:rPr>
          <w:b/>
          <w:bCs/>
          <w:sz w:val="24"/>
          <w:szCs w:val="24"/>
        </w:rPr>
        <w:t xml:space="preserve"> </w:t>
      </w:r>
    </w:p>
    <w:p w14:paraId="0BEB5171" w14:textId="77777777" w:rsidR="00CF5666" w:rsidRDefault="00CF5666">
      <w:pPr>
        <w:rPr>
          <w:b/>
          <w:bCs/>
          <w:sz w:val="24"/>
          <w:szCs w:val="24"/>
        </w:rPr>
      </w:pPr>
    </w:p>
    <w:p w14:paraId="5DA01F43" w14:textId="77777777" w:rsidR="00CF5666" w:rsidRDefault="00CF5666">
      <w:pPr>
        <w:rPr>
          <w:b/>
          <w:bCs/>
          <w:sz w:val="24"/>
          <w:szCs w:val="24"/>
        </w:rPr>
      </w:pPr>
    </w:p>
    <w:p w14:paraId="62DC248E" w14:textId="77777777" w:rsidR="00CF5666" w:rsidRDefault="00CF5666">
      <w:pPr>
        <w:rPr>
          <w:b/>
          <w:bCs/>
          <w:sz w:val="24"/>
          <w:szCs w:val="24"/>
        </w:rPr>
      </w:pPr>
    </w:p>
    <w:p w14:paraId="327345E9" w14:textId="77777777" w:rsidR="00CF5666" w:rsidRDefault="00CF5666">
      <w:pPr>
        <w:rPr>
          <w:b/>
          <w:bCs/>
          <w:sz w:val="24"/>
          <w:szCs w:val="24"/>
        </w:rPr>
      </w:pPr>
    </w:p>
    <w:p w14:paraId="0B4DCBD2" w14:textId="77777777" w:rsidR="00CF5666" w:rsidRDefault="00CF5666">
      <w:pPr>
        <w:rPr>
          <w:b/>
          <w:bCs/>
          <w:sz w:val="24"/>
          <w:szCs w:val="24"/>
        </w:rPr>
      </w:pPr>
    </w:p>
    <w:p w14:paraId="4290F867" w14:textId="77777777" w:rsidR="00CF5666" w:rsidRDefault="00CF5666">
      <w:pPr>
        <w:rPr>
          <w:b/>
          <w:bCs/>
          <w:sz w:val="24"/>
          <w:szCs w:val="24"/>
        </w:rPr>
      </w:pPr>
    </w:p>
    <w:p w14:paraId="180A445B" w14:textId="77777777" w:rsidR="00CF5666" w:rsidRDefault="00CF5666">
      <w:pPr>
        <w:rPr>
          <w:b/>
          <w:bCs/>
          <w:sz w:val="24"/>
          <w:szCs w:val="24"/>
        </w:rPr>
      </w:pPr>
    </w:p>
    <w:p w14:paraId="5CED25CF" w14:textId="77777777" w:rsidR="00CF5666" w:rsidRDefault="00CF5666">
      <w:pPr>
        <w:rPr>
          <w:b/>
          <w:bCs/>
          <w:sz w:val="24"/>
          <w:szCs w:val="24"/>
        </w:rPr>
      </w:pPr>
    </w:p>
    <w:p w14:paraId="10D04C5F" w14:textId="77777777" w:rsidR="00CF5666" w:rsidRDefault="00CF5666">
      <w:pPr>
        <w:rPr>
          <w:b/>
          <w:bCs/>
          <w:sz w:val="24"/>
          <w:szCs w:val="24"/>
        </w:rPr>
      </w:pPr>
    </w:p>
    <w:p w14:paraId="220E87A5" w14:textId="77777777" w:rsidR="00CF5666" w:rsidRDefault="00CF5666">
      <w:pPr>
        <w:rPr>
          <w:b/>
          <w:bCs/>
          <w:sz w:val="24"/>
          <w:szCs w:val="24"/>
        </w:rPr>
      </w:pPr>
    </w:p>
    <w:p w14:paraId="22768216" w14:textId="77777777" w:rsidR="00CF5666" w:rsidRDefault="00CF5666">
      <w:pPr>
        <w:rPr>
          <w:b/>
          <w:bCs/>
          <w:sz w:val="24"/>
          <w:szCs w:val="24"/>
        </w:rPr>
      </w:pPr>
    </w:p>
    <w:p w14:paraId="376941DC" w14:textId="77777777" w:rsidR="00CF5666" w:rsidRDefault="00CF5666">
      <w:pPr>
        <w:rPr>
          <w:b/>
          <w:bCs/>
          <w:sz w:val="24"/>
          <w:szCs w:val="24"/>
        </w:rPr>
      </w:pPr>
      <w:bookmarkStart w:id="0" w:name="_GoBack"/>
      <w:bookmarkEnd w:id="0"/>
    </w:p>
    <w:p w14:paraId="4E965B56" w14:textId="77777777" w:rsidR="00CF5666" w:rsidRDefault="00CF5666">
      <w:pPr>
        <w:rPr>
          <w:b/>
          <w:bCs/>
          <w:sz w:val="24"/>
          <w:szCs w:val="24"/>
        </w:rPr>
      </w:pPr>
    </w:p>
    <w:p w14:paraId="793ADCDD" w14:textId="77777777" w:rsidR="00CF5666" w:rsidRDefault="00CF5666">
      <w:pPr>
        <w:rPr>
          <w:b/>
          <w:bCs/>
          <w:sz w:val="24"/>
          <w:szCs w:val="24"/>
        </w:rPr>
      </w:pPr>
    </w:p>
    <w:p w14:paraId="6237F654" w14:textId="77777777" w:rsidR="00CF5666" w:rsidRDefault="00CF5666">
      <w:pPr>
        <w:rPr>
          <w:b/>
          <w:bCs/>
          <w:sz w:val="24"/>
          <w:szCs w:val="24"/>
        </w:rPr>
      </w:pPr>
    </w:p>
    <w:p w14:paraId="17F1F206" w14:textId="77777777" w:rsidR="00CF5666" w:rsidRDefault="00CF5666">
      <w:pPr>
        <w:rPr>
          <w:b/>
          <w:bCs/>
          <w:sz w:val="24"/>
          <w:szCs w:val="24"/>
        </w:rPr>
      </w:pPr>
    </w:p>
    <w:p w14:paraId="37DE8D2C" w14:textId="77777777" w:rsidR="00CF5666" w:rsidRDefault="00CF5666">
      <w:pPr>
        <w:rPr>
          <w:b/>
          <w:bCs/>
          <w:sz w:val="24"/>
          <w:szCs w:val="24"/>
        </w:rPr>
      </w:pPr>
    </w:p>
    <w:p w14:paraId="6FDAA547" w14:textId="3AE9E9ED" w:rsidR="00CF5666" w:rsidRPr="00CF5666" w:rsidRDefault="00CF5666">
      <w:pPr>
        <w:rPr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22) </w:t>
      </w:r>
      <w:r w:rsidRPr="00CF5666">
        <w:rPr>
          <w:b/>
          <w:bCs/>
          <w:position w:val="-4"/>
          <w:sz w:val="24"/>
          <w:szCs w:val="24"/>
        </w:rPr>
        <w:object w:dxaOrig="1620" w:dyaOrig="240" w14:anchorId="4AB4D7A2">
          <v:shape id="_x0000_i1094" type="#_x0000_t75" style="width:81.35pt;height:12pt" o:ole="">
            <v:imagedata r:id="rId42" o:title=""/>
          </v:shape>
          <o:OLEObject Type="Embed" ProgID="Equation.DSMT4" ShapeID="_x0000_i1094" DrawAspect="Content" ObjectID="_1347295735" r:id="rId43"/>
        </w:object>
      </w:r>
      <w:proofErr w:type="gramStart"/>
      <w:r>
        <w:rPr>
          <w:b/>
          <w:bCs/>
          <w:sz w:val="24"/>
          <w:szCs w:val="24"/>
        </w:rPr>
        <w:t xml:space="preserve"> ,</w:t>
      </w:r>
      <w:proofErr w:type="gramEnd"/>
      <w:r>
        <w:rPr>
          <w:b/>
          <w:bCs/>
          <w:sz w:val="24"/>
          <w:szCs w:val="24"/>
        </w:rPr>
        <w:t xml:space="preserve"> </w:t>
      </w:r>
      <w:r w:rsidRPr="00CF5666">
        <w:rPr>
          <w:b/>
          <w:bCs/>
          <w:position w:val="-4"/>
          <w:sz w:val="24"/>
          <w:szCs w:val="24"/>
        </w:rPr>
        <w:object w:dxaOrig="1980" w:dyaOrig="240" w14:anchorId="3418EA86">
          <v:shape id="_x0000_i1098" type="#_x0000_t75" style="width:99.35pt;height:12pt" o:ole="">
            <v:imagedata r:id="rId44" o:title=""/>
          </v:shape>
          <o:OLEObject Type="Embed" ProgID="Equation.DSMT4" ShapeID="_x0000_i1098" DrawAspect="Content" ObjectID="_1347295736" r:id="rId45"/>
        </w:object>
      </w:r>
    </w:p>
    <w:p w14:paraId="0877E937" w14:textId="7B3A94BB" w:rsidR="00CF5666" w:rsidRDefault="00CF5666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1168BB27" w14:textId="77777777" w:rsidR="00CF5666" w:rsidRDefault="00CF5666">
      <w:pPr>
        <w:rPr>
          <w:bCs/>
          <w:sz w:val="24"/>
          <w:szCs w:val="24"/>
        </w:rPr>
      </w:pPr>
    </w:p>
    <w:p w14:paraId="11E8E328" w14:textId="1AA71DB3" w:rsidR="002B16BF" w:rsidRDefault="003D416A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drawing>
          <wp:inline distT="0" distB="0" distL="0" distR="0" wp14:anchorId="182B0D09" wp14:editId="469FBDCE">
            <wp:extent cx="1913255" cy="2675255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255" cy="267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0E5DD943" wp14:editId="2282DE42">
            <wp:simplePos x="0" y="0"/>
            <wp:positionH relativeFrom="column">
              <wp:posOffset>3320415</wp:posOffset>
            </wp:positionH>
            <wp:positionV relativeFrom="paragraph">
              <wp:posOffset>86360</wp:posOffset>
            </wp:positionV>
            <wp:extent cx="2176145" cy="3335655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145" cy="333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C93CCD" w14:textId="1871644F" w:rsidR="001E353E" w:rsidRDefault="001E353E">
      <w:pPr>
        <w:rPr>
          <w:bCs/>
          <w:sz w:val="24"/>
          <w:szCs w:val="24"/>
        </w:rPr>
      </w:pPr>
    </w:p>
    <w:p w14:paraId="28C386DA" w14:textId="20892D4A" w:rsidR="003D416A" w:rsidRDefault="003D416A">
      <w:pPr>
        <w:rPr>
          <w:bCs/>
          <w:sz w:val="24"/>
          <w:szCs w:val="24"/>
        </w:rPr>
      </w:pPr>
    </w:p>
    <w:p w14:paraId="4815B7FA" w14:textId="5BB49498" w:rsidR="00815FA1" w:rsidRDefault="003D416A">
      <w:pPr>
        <w:rPr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 wp14:anchorId="32CC5B00" wp14:editId="7F1260B2">
            <wp:simplePos x="0" y="0"/>
            <wp:positionH relativeFrom="column">
              <wp:posOffset>2063115</wp:posOffset>
            </wp:positionH>
            <wp:positionV relativeFrom="paragraph">
              <wp:posOffset>260985</wp:posOffset>
            </wp:positionV>
            <wp:extent cx="1388745" cy="3293745"/>
            <wp:effectExtent l="0" t="0" r="0" b="0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329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Cs/>
          <w:noProof/>
          <w:sz w:val="24"/>
          <w:szCs w:val="24"/>
        </w:rPr>
        <w:drawing>
          <wp:inline distT="0" distB="0" distL="0" distR="0" wp14:anchorId="5F2AF0FB" wp14:editId="39B565E2">
            <wp:extent cx="1049655" cy="337820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337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4110AD" w14:textId="77777777" w:rsidR="002E7CDF" w:rsidRDefault="002E7CDF">
      <w:pPr>
        <w:rPr>
          <w:bCs/>
          <w:sz w:val="24"/>
          <w:szCs w:val="24"/>
        </w:rPr>
      </w:pPr>
    </w:p>
    <w:p w14:paraId="2529ACDE" w14:textId="77777777" w:rsidR="002E7CDF" w:rsidRDefault="002E7CDF">
      <w:pPr>
        <w:rPr>
          <w:bCs/>
          <w:sz w:val="24"/>
          <w:szCs w:val="24"/>
        </w:rPr>
      </w:pPr>
    </w:p>
    <w:p w14:paraId="4AD98954" w14:textId="77777777" w:rsidR="002E7CDF" w:rsidRDefault="002E7CDF">
      <w:pPr>
        <w:rPr>
          <w:bCs/>
          <w:sz w:val="24"/>
          <w:szCs w:val="24"/>
        </w:rPr>
      </w:pPr>
    </w:p>
    <w:p w14:paraId="75091DDB" w14:textId="2B1EDAA3" w:rsidR="00B3449F" w:rsidRDefault="00B3449F" w:rsidP="00B3449F">
      <w:pPr>
        <w:numPr>
          <w:ilvl w:val="0"/>
          <w:numId w:val="16"/>
        </w:numPr>
        <w:spacing w:line="48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When you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="00FF3D9B">
        <w:rPr>
          <w:sz w:val="24"/>
          <w:szCs w:val="24"/>
        </w:rPr>
        <w:t xml:space="preserve"> </w:t>
      </w:r>
      <w:r w:rsidRPr="00B3449F">
        <w:rPr>
          <w:bCs/>
          <w:sz w:val="24"/>
          <w:szCs w:val="24"/>
        </w:rPr>
        <w:t xml:space="preserve">a geometric </w:t>
      </w:r>
      <w:proofErr w:type="gramStart"/>
      <w:r w:rsidRPr="00B3449F">
        <w:rPr>
          <w:bCs/>
          <w:sz w:val="24"/>
          <w:szCs w:val="24"/>
        </w:rPr>
        <w:t>figure</w:t>
      </w:r>
      <w:proofErr w:type="gramEnd"/>
      <w:r w:rsidRPr="00B3449F">
        <w:rPr>
          <w:bCs/>
          <w:sz w:val="24"/>
          <w:szCs w:val="24"/>
        </w:rPr>
        <w:t xml:space="preserve">, you use tools such as a ruler, straightedge, compass, or protractor. </w:t>
      </w:r>
    </w:p>
    <w:p w14:paraId="1D1A11DE" w14:textId="77777777" w:rsidR="002E7CDF" w:rsidRPr="00B3449F" w:rsidRDefault="002E7CDF" w:rsidP="002E7CDF">
      <w:pPr>
        <w:spacing w:line="480" w:lineRule="auto"/>
        <w:rPr>
          <w:bCs/>
          <w:sz w:val="24"/>
          <w:szCs w:val="24"/>
        </w:rPr>
      </w:pPr>
    </w:p>
    <w:p w14:paraId="396E4583" w14:textId="77777777" w:rsidR="00B3449F" w:rsidRPr="00B3449F" w:rsidRDefault="00B3449F">
      <w:pPr>
        <w:rPr>
          <w:bCs/>
          <w:sz w:val="24"/>
          <w:szCs w:val="24"/>
        </w:rPr>
      </w:pPr>
    </w:p>
    <w:sectPr w:rsidR="00B3449F" w:rsidRPr="00B3449F" w:rsidSect="007A384B">
      <w:headerReference w:type="default" r:id="rId48"/>
      <w:type w:val="continuous"/>
      <w:pgSz w:w="12240" w:h="15840"/>
      <w:pgMar w:top="1152" w:right="1152" w:bottom="1152" w:left="1152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ABC8091" w14:textId="77777777" w:rsidR="009C7EA0" w:rsidRDefault="009C7EA0" w:rsidP="00841E1D">
      <w:r>
        <w:separator/>
      </w:r>
    </w:p>
  </w:endnote>
  <w:endnote w:type="continuationSeparator" w:id="0">
    <w:p w14:paraId="2B99FDA5" w14:textId="77777777" w:rsidR="009C7EA0" w:rsidRDefault="009C7EA0" w:rsidP="00841E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5B5C755" w14:textId="77777777" w:rsidR="009C7EA0" w:rsidRDefault="009C7EA0" w:rsidP="00841E1D">
      <w:r>
        <w:separator/>
      </w:r>
    </w:p>
  </w:footnote>
  <w:footnote w:type="continuationSeparator" w:id="0">
    <w:p w14:paraId="490B79A0" w14:textId="77777777" w:rsidR="009C7EA0" w:rsidRDefault="009C7EA0" w:rsidP="00841E1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0B1F71" w14:textId="77777777" w:rsidR="009C7EA0" w:rsidRPr="00B86B0D" w:rsidRDefault="009C7EA0" w:rsidP="00DA4925">
    <w:pPr>
      <w:tabs>
        <w:tab w:val="left" w:pos="5040"/>
      </w:tabs>
      <w:rPr>
        <w:sz w:val="24"/>
        <w:szCs w:val="24"/>
      </w:rPr>
    </w:pPr>
    <w:r w:rsidRPr="00B86B0D">
      <w:rPr>
        <w:sz w:val="24"/>
        <w:szCs w:val="24"/>
      </w:rPr>
      <w:t xml:space="preserve">BECA / Mr. Huson / Geometry </w:t>
    </w:r>
    <w:r w:rsidRPr="00B86B0D">
      <w:rPr>
        <w:sz w:val="24"/>
        <w:szCs w:val="24"/>
      </w:rPr>
      <w:tab/>
    </w:r>
    <w:r w:rsidRPr="00B86B0D">
      <w:rPr>
        <w:sz w:val="24"/>
        <w:szCs w:val="24"/>
      </w:rPr>
      <w:tab/>
      <w:t>Name:</w:t>
    </w:r>
    <w:r w:rsidRPr="00B86B0D">
      <w:rPr>
        <w:sz w:val="24"/>
        <w:szCs w:val="24"/>
      </w:rPr>
      <w:tab/>
      <w:t xml:space="preserve"> </w:t>
    </w:r>
  </w:p>
  <w:p w14:paraId="1FC1F484" w14:textId="4CBF2CA1" w:rsidR="009C7EA0" w:rsidRPr="00B86B0D" w:rsidRDefault="009C7EA0" w:rsidP="00DA4925">
    <w:pPr>
      <w:tabs>
        <w:tab w:val="left" w:pos="5040"/>
      </w:tabs>
      <w:spacing w:after="120"/>
      <w:rPr>
        <w:sz w:val="24"/>
        <w:szCs w:val="24"/>
      </w:rPr>
    </w:pPr>
    <w:r>
      <w:rPr>
        <w:sz w:val="24"/>
        <w:szCs w:val="24"/>
      </w:rPr>
      <w:t>September 30</w:t>
    </w:r>
    <w:r w:rsidRPr="00B86B0D">
      <w:rPr>
        <w:sz w:val="24"/>
        <w:szCs w:val="24"/>
      </w:rPr>
      <w:t>, 2014</w:t>
    </w:r>
  </w:p>
  <w:p w14:paraId="1E30169F" w14:textId="77777777" w:rsidR="009C7EA0" w:rsidRPr="00B86B0D" w:rsidRDefault="009C7EA0">
    <w:pPr>
      <w:pStyle w:val="Header"/>
      <w:rPr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30B4F596"/>
    <w:lvl w:ilvl="0" w:tplc="00000001">
      <w:start w:val="3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0000002"/>
    <w:multiLevelType w:val="hybridMultilevel"/>
    <w:tmpl w:val="00000002"/>
    <w:lvl w:ilvl="0" w:tplc="00000065">
      <w:start w:val="8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00000003"/>
    <w:multiLevelType w:val="hybridMultilevel"/>
    <w:tmpl w:val="ABA0CBF6"/>
    <w:lvl w:ilvl="0" w:tplc="20780106">
      <w:start w:val="10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03661661"/>
    <w:multiLevelType w:val="singleLevel"/>
    <w:tmpl w:val="902425C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>
    <w:nsid w:val="0422330E"/>
    <w:multiLevelType w:val="multilevel"/>
    <w:tmpl w:val="D44270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E246C8"/>
    <w:multiLevelType w:val="singleLevel"/>
    <w:tmpl w:val="5096110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6">
    <w:nsid w:val="1C84362B"/>
    <w:multiLevelType w:val="singleLevel"/>
    <w:tmpl w:val="7E2829DE"/>
    <w:lvl w:ilvl="0">
      <w:start w:val="1"/>
      <w:numFmt w:val="lowerLetter"/>
      <w:lvlText w:val="(%1)"/>
      <w:lvlJc w:val="left"/>
      <w:pPr>
        <w:tabs>
          <w:tab w:val="num" w:pos="450"/>
        </w:tabs>
        <w:ind w:left="450" w:hanging="450"/>
      </w:pPr>
      <w:rPr>
        <w:rFonts w:hint="default"/>
      </w:rPr>
    </w:lvl>
  </w:abstractNum>
  <w:abstractNum w:abstractNumId="7">
    <w:nsid w:val="1CD958FC"/>
    <w:multiLevelType w:val="singleLevel"/>
    <w:tmpl w:val="20F6C834"/>
    <w:lvl w:ilvl="0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8">
    <w:nsid w:val="3488733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5205374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7ED2B43"/>
    <w:multiLevelType w:val="hybridMultilevel"/>
    <w:tmpl w:val="30B4F596"/>
    <w:lvl w:ilvl="0" w:tplc="00000001">
      <w:start w:val="3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>
    <w:nsid w:val="3E42225B"/>
    <w:multiLevelType w:val="hybridMultilevel"/>
    <w:tmpl w:val="D44270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CA93014"/>
    <w:multiLevelType w:val="hybridMultilevel"/>
    <w:tmpl w:val="B9684160"/>
    <w:lvl w:ilvl="0" w:tplc="B0A073A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46C0494"/>
    <w:multiLevelType w:val="hybridMultilevel"/>
    <w:tmpl w:val="BDDE5C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F1B2F12"/>
    <w:multiLevelType w:val="hybridMultilevel"/>
    <w:tmpl w:val="A03EFAD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3BC50FC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579691A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5"/>
  </w:num>
  <w:num w:numId="3">
    <w:abstractNumId w:val="7"/>
  </w:num>
  <w:num w:numId="4">
    <w:abstractNumId w:val="3"/>
  </w:num>
  <w:num w:numId="5">
    <w:abstractNumId w:val="14"/>
  </w:num>
  <w:num w:numId="6">
    <w:abstractNumId w:val="6"/>
  </w:num>
  <w:num w:numId="7">
    <w:abstractNumId w:val="11"/>
  </w:num>
  <w:num w:numId="8">
    <w:abstractNumId w:val="13"/>
  </w:num>
  <w:num w:numId="9">
    <w:abstractNumId w:val="15"/>
  </w:num>
  <w:num w:numId="10">
    <w:abstractNumId w:val="16"/>
  </w:num>
  <w:num w:numId="11">
    <w:abstractNumId w:val="9"/>
  </w:num>
  <w:num w:numId="12">
    <w:abstractNumId w:val="4"/>
  </w:num>
  <w:num w:numId="13">
    <w:abstractNumId w:val="0"/>
  </w:num>
  <w:num w:numId="14">
    <w:abstractNumId w:val="1"/>
  </w:num>
  <w:num w:numId="15">
    <w:abstractNumId w:val="2"/>
  </w:num>
  <w:num w:numId="16">
    <w:abstractNumId w:val="12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6CB0"/>
    <w:rsid w:val="00012512"/>
    <w:rsid w:val="000635A3"/>
    <w:rsid w:val="000A5D4E"/>
    <w:rsid w:val="000B0D7C"/>
    <w:rsid w:val="000E2CEC"/>
    <w:rsid w:val="00132AC9"/>
    <w:rsid w:val="001D54C2"/>
    <w:rsid w:val="001E353E"/>
    <w:rsid w:val="002107B5"/>
    <w:rsid w:val="00237BC1"/>
    <w:rsid w:val="0026717C"/>
    <w:rsid w:val="002B16BF"/>
    <w:rsid w:val="002E7CDF"/>
    <w:rsid w:val="00300003"/>
    <w:rsid w:val="00397CC9"/>
    <w:rsid w:val="003B77E4"/>
    <w:rsid w:val="003C2014"/>
    <w:rsid w:val="003D416A"/>
    <w:rsid w:val="003F1EAA"/>
    <w:rsid w:val="004414DC"/>
    <w:rsid w:val="004C400D"/>
    <w:rsid w:val="00512EA9"/>
    <w:rsid w:val="00522619"/>
    <w:rsid w:val="005275F6"/>
    <w:rsid w:val="005A5174"/>
    <w:rsid w:val="006D6129"/>
    <w:rsid w:val="006E0736"/>
    <w:rsid w:val="007A384B"/>
    <w:rsid w:val="007A5C11"/>
    <w:rsid w:val="007B46DF"/>
    <w:rsid w:val="007E5CD3"/>
    <w:rsid w:val="007F127F"/>
    <w:rsid w:val="00815FA1"/>
    <w:rsid w:val="00841E1D"/>
    <w:rsid w:val="00843CA3"/>
    <w:rsid w:val="00864E30"/>
    <w:rsid w:val="008C7A2D"/>
    <w:rsid w:val="009C4BCA"/>
    <w:rsid w:val="009C7EA0"/>
    <w:rsid w:val="009E5EF2"/>
    <w:rsid w:val="00A05DA9"/>
    <w:rsid w:val="00B3449F"/>
    <w:rsid w:val="00B43A2C"/>
    <w:rsid w:val="00B50ADF"/>
    <w:rsid w:val="00B86B0D"/>
    <w:rsid w:val="00BA7B7C"/>
    <w:rsid w:val="00C46CB0"/>
    <w:rsid w:val="00CB06BB"/>
    <w:rsid w:val="00CD4B04"/>
    <w:rsid w:val="00CF5666"/>
    <w:rsid w:val="00D074A5"/>
    <w:rsid w:val="00DA4925"/>
    <w:rsid w:val="00DD6536"/>
    <w:rsid w:val="00E57B5A"/>
    <w:rsid w:val="00F021F9"/>
    <w:rsid w:val="00F15641"/>
    <w:rsid w:val="00FB43BC"/>
    <w:rsid w:val="00FF3D9B"/>
    <w:rsid w:val="00FF6C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37C75A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41E1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41E1D"/>
  </w:style>
  <w:style w:type="paragraph" w:styleId="Footer">
    <w:name w:val="footer"/>
    <w:basedOn w:val="Normal"/>
    <w:link w:val="FooterChar"/>
    <w:rsid w:val="00841E1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841E1D"/>
  </w:style>
  <w:style w:type="paragraph" w:styleId="ListParagraph">
    <w:name w:val="List Paragraph"/>
    <w:basedOn w:val="Normal"/>
    <w:uiPriority w:val="34"/>
    <w:qFormat/>
    <w:rsid w:val="000635A3"/>
    <w:pPr>
      <w:ind w:left="720"/>
      <w:contextualSpacing/>
    </w:pPr>
  </w:style>
  <w:style w:type="table" w:styleId="TableGrid">
    <w:name w:val="Table Grid"/>
    <w:basedOn w:val="TableNormal"/>
    <w:rsid w:val="006E073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rsid w:val="00522619"/>
    <w:pPr>
      <w:tabs>
        <w:tab w:val="center" w:pos="5160"/>
        <w:tab w:val="right" w:pos="9940"/>
      </w:tabs>
      <w:spacing w:before="480" w:after="600"/>
      <w:ind w:left="360"/>
    </w:pPr>
    <w:rPr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41E1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41E1D"/>
  </w:style>
  <w:style w:type="paragraph" w:styleId="Footer">
    <w:name w:val="footer"/>
    <w:basedOn w:val="Normal"/>
    <w:link w:val="FooterChar"/>
    <w:rsid w:val="00841E1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841E1D"/>
  </w:style>
  <w:style w:type="paragraph" w:styleId="ListParagraph">
    <w:name w:val="List Paragraph"/>
    <w:basedOn w:val="Normal"/>
    <w:uiPriority w:val="34"/>
    <w:qFormat/>
    <w:rsid w:val="000635A3"/>
    <w:pPr>
      <w:ind w:left="720"/>
      <w:contextualSpacing/>
    </w:pPr>
  </w:style>
  <w:style w:type="table" w:styleId="TableGrid">
    <w:name w:val="Table Grid"/>
    <w:basedOn w:val="TableNormal"/>
    <w:rsid w:val="006E073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rsid w:val="00522619"/>
    <w:pPr>
      <w:tabs>
        <w:tab w:val="center" w:pos="5160"/>
        <w:tab w:val="right" w:pos="9940"/>
      </w:tabs>
      <w:spacing w:before="480" w:after="600"/>
      <w:ind w:left="360"/>
    </w:pPr>
    <w:rPr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image" Target="media/image22.emf"/><Relationship Id="rId47" Type="http://schemas.openxmlformats.org/officeDocument/2006/relationships/image" Target="media/image23.emf"/><Relationship Id="rId48" Type="http://schemas.openxmlformats.org/officeDocument/2006/relationships/header" Target="header1.xml"/><Relationship Id="rId49" Type="http://schemas.openxmlformats.org/officeDocument/2006/relationships/fontTable" Target="fontTable.xml"/><Relationship Id="rId20" Type="http://schemas.openxmlformats.org/officeDocument/2006/relationships/image" Target="media/image9.emf"/><Relationship Id="rId21" Type="http://schemas.openxmlformats.org/officeDocument/2006/relationships/oleObject" Target="embeddings/oleObject5.bin"/><Relationship Id="rId22" Type="http://schemas.openxmlformats.org/officeDocument/2006/relationships/image" Target="media/image10.emf"/><Relationship Id="rId23" Type="http://schemas.openxmlformats.org/officeDocument/2006/relationships/oleObject" Target="embeddings/oleObject6.bin"/><Relationship Id="rId24" Type="http://schemas.openxmlformats.org/officeDocument/2006/relationships/image" Target="media/image11.emf"/><Relationship Id="rId25" Type="http://schemas.openxmlformats.org/officeDocument/2006/relationships/oleObject" Target="embeddings/oleObject7.bin"/><Relationship Id="rId26" Type="http://schemas.openxmlformats.org/officeDocument/2006/relationships/image" Target="media/image12.emf"/><Relationship Id="rId27" Type="http://schemas.openxmlformats.org/officeDocument/2006/relationships/oleObject" Target="embeddings/oleObject8.bin"/><Relationship Id="rId28" Type="http://schemas.openxmlformats.org/officeDocument/2006/relationships/image" Target="media/image13.emf"/><Relationship Id="rId29" Type="http://schemas.openxmlformats.org/officeDocument/2006/relationships/oleObject" Target="embeddings/oleObject9.bin"/><Relationship Id="rId50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4.emf"/><Relationship Id="rId31" Type="http://schemas.openxmlformats.org/officeDocument/2006/relationships/oleObject" Target="embeddings/oleObject10.bin"/><Relationship Id="rId32" Type="http://schemas.openxmlformats.org/officeDocument/2006/relationships/image" Target="media/image15.emf"/><Relationship Id="rId9" Type="http://schemas.openxmlformats.org/officeDocument/2006/relationships/image" Target="media/image2.emf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33" Type="http://schemas.openxmlformats.org/officeDocument/2006/relationships/oleObject" Target="embeddings/oleObject11.bin"/><Relationship Id="rId34" Type="http://schemas.openxmlformats.org/officeDocument/2006/relationships/image" Target="media/image16.emf"/><Relationship Id="rId35" Type="http://schemas.openxmlformats.org/officeDocument/2006/relationships/oleObject" Target="embeddings/oleObject12.bin"/><Relationship Id="rId36" Type="http://schemas.openxmlformats.org/officeDocument/2006/relationships/image" Target="media/image17.emf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image" Target="media/image6.emf"/><Relationship Id="rId17" Type="http://schemas.openxmlformats.org/officeDocument/2006/relationships/image" Target="media/image7.emf"/><Relationship Id="rId18" Type="http://schemas.openxmlformats.org/officeDocument/2006/relationships/image" Target="media/image8.emf"/><Relationship Id="rId19" Type="http://schemas.openxmlformats.org/officeDocument/2006/relationships/oleObject" Target="embeddings/oleObject4.bin"/><Relationship Id="rId37" Type="http://schemas.openxmlformats.org/officeDocument/2006/relationships/oleObject" Target="embeddings/oleObject13.bin"/><Relationship Id="rId38" Type="http://schemas.openxmlformats.org/officeDocument/2006/relationships/image" Target="media/image18.emf"/><Relationship Id="rId39" Type="http://schemas.openxmlformats.org/officeDocument/2006/relationships/oleObject" Target="embeddings/oleObject14.bin"/><Relationship Id="rId40" Type="http://schemas.openxmlformats.org/officeDocument/2006/relationships/image" Target="media/image19.emf"/><Relationship Id="rId41" Type="http://schemas.openxmlformats.org/officeDocument/2006/relationships/oleObject" Target="embeddings/oleObject15.bin"/><Relationship Id="rId42" Type="http://schemas.openxmlformats.org/officeDocument/2006/relationships/image" Target="media/image20.emf"/><Relationship Id="rId43" Type="http://schemas.openxmlformats.org/officeDocument/2006/relationships/oleObject" Target="embeddings/oleObject16.bin"/><Relationship Id="rId44" Type="http://schemas.openxmlformats.org/officeDocument/2006/relationships/image" Target="media/image21.emf"/><Relationship Id="rId4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  <a:headEnd type="arrow"/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8</Pages>
  <Words>481</Words>
  <Characters>2745</Characters>
  <Application>Microsoft Macintosh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ts and Venn Diagram Quiz</vt:lpstr>
    </vt:vector>
  </TitlesOfParts>
  <Company>Atlanta International School</Company>
  <LinksUpToDate>false</LinksUpToDate>
  <CharactersWithSpaces>32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ts and Venn Diagram Quiz</dc:title>
  <dc:subject/>
  <dc:creator>AIS</dc:creator>
  <cp:keywords/>
  <cp:lastModifiedBy>Chris Huson</cp:lastModifiedBy>
  <cp:revision>13</cp:revision>
  <cp:lastPrinted>2014-09-24T01:55:00Z</cp:lastPrinted>
  <dcterms:created xsi:type="dcterms:W3CDTF">2014-09-28T20:51:00Z</dcterms:created>
  <dcterms:modified xsi:type="dcterms:W3CDTF">2014-09-28T2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